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4.xml" ContentType="application/vnd.openxmlformats-officedocument.drawingml.diagram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Default Extension="gif" ContentType="image/gif"/>
  <Override PartName="/ppt/diagrams/data4.xml" ContentType="application/vnd.openxmlformats-officedocument.drawingml.diagramData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diagrams/colors2.xml" ContentType="application/vnd.openxmlformats-officedocument.drawingml.diagramColor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62" r:id="rId4"/>
    <p:sldId id="264" r:id="rId5"/>
    <p:sldId id="263" r:id="rId6"/>
    <p:sldId id="260" r:id="rId7"/>
    <p:sldId id="277" r:id="rId8"/>
    <p:sldId id="276" r:id="rId9"/>
    <p:sldId id="258" r:id="rId10"/>
    <p:sldId id="259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8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588" autoAdjust="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_rels/data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image" Target="../media/image21.gif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B8022D5-65DA-4222-91ED-8F37653C6D1F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4D88EF5-A51C-4183-AD4E-997B05BCAACA}">
      <dgm:prSet phldrT="[Текст]" custT="1"/>
      <dgm:spPr/>
      <dgm:t>
        <a:bodyPr/>
        <a:lstStyle/>
        <a:p>
          <a:r>
            <a:rPr lang="ru-RU" sz="2400" dirty="0" smtClean="0">
              <a:latin typeface="Times New Roman" pitchFamily="18" charset="0"/>
              <a:cs typeface="Times New Roman" pitchFamily="18" charset="0"/>
            </a:rPr>
            <a:t>Кабели внешней прокладки </a:t>
          </a:r>
          <a:endParaRPr lang="ru-RU" sz="2400" dirty="0">
            <a:latin typeface="Times New Roman" pitchFamily="18" charset="0"/>
            <a:cs typeface="Times New Roman" pitchFamily="18" charset="0"/>
          </a:endParaRPr>
        </a:p>
      </dgm:t>
    </dgm:pt>
    <dgm:pt modelId="{4A0F6E96-6A4A-42E2-9B64-24B049AB2254}" type="parTrans" cxnId="{9068339D-7298-42D0-98DC-8FC4B603BA08}">
      <dgm:prSet/>
      <dgm:spPr/>
      <dgm:t>
        <a:bodyPr/>
        <a:lstStyle/>
        <a:p>
          <a:endParaRPr lang="ru-RU"/>
        </a:p>
      </dgm:t>
    </dgm:pt>
    <dgm:pt modelId="{1E06EDC5-9EA0-49F6-977E-7AABFAC74FC0}" type="sibTrans" cxnId="{9068339D-7298-42D0-98DC-8FC4B603BA08}">
      <dgm:prSet/>
      <dgm:spPr/>
      <dgm:t>
        <a:bodyPr/>
        <a:lstStyle/>
        <a:p>
          <a:endParaRPr lang="ru-RU"/>
        </a:p>
      </dgm:t>
    </dgm:pt>
    <dgm:pt modelId="{6F10ECD1-C9F5-4D79-8291-C9D77E302753}">
      <dgm:prSet phldrT="[Текст]" custT="1"/>
      <dgm:spPr/>
      <dgm:t>
        <a:bodyPr/>
        <a:lstStyle/>
        <a:p>
          <a:r>
            <a:rPr lang="ru-RU" sz="2400" dirty="0" smtClean="0">
              <a:latin typeface="Times New Roman" pitchFamily="18" charset="0"/>
              <a:cs typeface="Times New Roman" pitchFamily="18" charset="0"/>
            </a:rPr>
            <a:t>Кабели внутренней прокладки</a:t>
          </a:r>
          <a:endParaRPr lang="ru-RU" sz="2400" dirty="0">
            <a:latin typeface="Times New Roman" pitchFamily="18" charset="0"/>
            <a:cs typeface="Times New Roman" pitchFamily="18" charset="0"/>
          </a:endParaRPr>
        </a:p>
      </dgm:t>
    </dgm:pt>
    <dgm:pt modelId="{4E8A82C4-0372-4F56-96FC-FB622ED35749}" type="parTrans" cxnId="{57E56333-CC0F-4D82-ABA0-3E76F755728B}">
      <dgm:prSet/>
      <dgm:spPr/>
      <dgm:t>
        <a:bodyPr/>
        <a:lstStyle/>
        <a:p>
          <a:endParaRPr lang="ru-RU"/>
        </a:p>
      </dgm:t>
    </dgm:pt>
    <dgm:pt modelId="{564BF752-5233-4B85-AD48-1EE4C5A82E1A}" type="sibTrans" cxnId="{57E56333-CC0F-4D82-ABA0-3E76F755728B}">
      <dgm:prSet/>
      <dgm:spPr/>
      <dgm:t>
        <a:bodyPr/>
        <a:lstStyle/>
        <a:p>
          <a:endParaRPr lang="ru-RU"/>
        </a:p>
      </dgm:t>
    </dgm:pt>
    <dgm:pt modelId="{4C059509-1979-4785-9BB4-AF9B76387DD8}">
      <dgm:prSet phldrT="[Текст]" custT="1"/>
      <dgm:spPr/>
      <dgm:t>
        <a:bodyPr/>
        <a:lstStyle/>
        <a:p>
          <a:r>
            <a:rPr lang="ru-RU" sz="2400" dirty="0" smtClean="0">
              <a:latin typeface="Times New Roman" pitchFamily="18" charset="0"/>
              <a:cs typeface="Times New Roman" pitchFamily="18" charset="0"/>
            </a:rPr>
            <a:t>Кабели специального назначения</a:t>
          </a:r>
          <a:endParaRPr lang="ru-RU" sz="2400" dirty="0">
            <a:latin typeface="Times New Roman" pitchFamily="18" charset="0"/>
            <a:cs typeface="Times New Roman" pitchFamily="18" charset="0"/>
          </a:endParaRPr>
        </a:p>
      </dgm:t>
    </dgm:pt>
    <dgm:pt modelId="{E0C0D4B5-559E-4C9C-8008-3659C9DDA682}" type="parTrans" cxnId="{A7052BEB-D8B1-4359-8A34-A5E72FF8E1B7}">
      <dgm:prSet/>
      <dgm:spPr/>
      <dgm:t>
        <a:bodyPr/>
        <a:lstStyle/>
        <a:p>
          <a:endParaRPr lang="ru-RU"/>
        </a:p>
      </dgm:t>
    </dgm:pt>
    <dgm:pt modelId="{E2B056D5-2FEE-4AC0-8222-1966CE7A331F}" type="sibTrans" cxnId="{A7052BEB-D8B1-4359-8A34-A5E72FF8E1B7}">
      <dgm:prSet/>
      <dgm:spPr/>
      <dgm:t>
        <a:bodyPr/>
        <a:lstStyle/>
        <a:p>
          <a:endParaRPr lang="ru-RU"/>
        </a:p>
      </dgm:t>
    </dgm:pt>
    <dgm:pt modelId="{D9B887DE-AA4D-472F-AEE3-C50D0F88483D}" type="pres">
      <dgm:prSet presAssocID="{CB8022D5-65DA-4222-91ED-8F37653C6D1F}" presName="diagram" presStyleCnt="0">
        <dgm:presLayoutVars>
          <dgm:dir/>
          <dgm:resizeHandles val="exact"/>
        </dgm:presLayoutVars>
      </dgm:prSet>
      <dgm:spPr/>
    </dgm:pt>
    <dgm:pt modelId="{726F9EC5-87CE-4863-903C-03B97A83B5AC}" type="pres">
      <dgm:prSet presAssocID="{94D88EF5-A51C-4183-AD4E-997B05BCAACA}" presName="node" presStyleLbl="node1" presStyleIdx="0" presStyleCnt="3" custScaleX="162841">
        <dgm:presLayoutVars>
          <dgm:bulletEnabled val="1"/>
        </dgm:presLayoutVars>
      </dgm:prSet>
      <dgm:spPr/>
    </dgm:pt>
    <dgm:pt modelId="{678FE788-5BD4-453A-BDEB-44D972AB2067}" type="pres">
      <dgm:prSet presAssocID="{1E06EDC5-9EA0-49F6-977E-7AABFAC74FC0}" presName="sibTrans" presStyleCnt="0"/>
      <dgm:spPr/>
    </dgm:pt>
    <dgm:pt modelId="{FBBB7F49-CECD-4DE7-BC4C-8099BA887C9D}" type="pres">
      <dgm:prSet presAssocID="{6F10ECD1-C9F5-4D79-8291-C9D77E302753}" presName="node" presStyleLbl="node1" presStyleIdx="1" presStyleCnt="3" custScaleX="16470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3E6E0E6-2EFB-49B4-BBDD-A87AA11F01CD}" type="pres">
      <dgm:prSet presAssocID="{564BF752-5233-4B85-AD48-1EE4C5A82E1A}" presName="sibTrans" presStyleCnt="0"/>
      <dgm:spPr/>
    </dgm:pt>
    <dgm:pt modelId="{BC706B65-CC46-4C67-8249-DDDEA0304024}" type="pres">
      <dgm:prSet presAssocID="{4C059509-1979-4785-9BB4-AF9B76387DD8}" presName="node" presStyleLbl="node1" presStyleIdx="2" presStyleCnt="3" custScaleX="162841">
        <dgm:presLayoutVars>
          <dgm:bulletEnabled val="1"/>
        </dgm:presLayoutVars>
      </dgm:prSet>
      <dgm:spPr/>
    </dgm:pt>
  </dgm:ptLst>
  <dgm:cxnLst>
    <dgm:cxn modelId="{11DC23C4-E778-4455-BE41-015FE356CD19}" type="presOf" srcId="{94D88EF5-A51C-4183-AD4E-997B05BCAACA}" destId="{726F9EC5-87CE-4863-903C-03B97A83B5AC}" srcOrd="0" destOrd="0" presId="urn:microsoft.com/office/officeart/2005/8/layout/default"/>
    <dgm:cxn modelId="{9068339D-7298-42D0-98DC-8FC4B603BA08}" srcId="{CB8022D5-65DA-4222-91ED-8F37653C6D1F}" destId="{94D88EF5-A51C-4183-AD4E-997B05BCAACA}" srcOrd="0" destOrd="0" parTransId="{4A0F6E96-6A4A-42E2-9B64-24B049AB2254}" sibTransId="{1E06EDC5-9EA0-49F6-977E-7AABFAC74FC0}"/>
    <dgm:cxn modelId="{161D03C9-8844-4C79-8E58-4A7D0BA876E7}" type="presOf" srcId="{6F10ECD1-C9F5-4D79-8291-C9D77E302753}" destId="{FBBB7F49-CECD-4DE7-BC4C-8099BA887C9D}" srcOrd="0" destOrd="0" presId="urn:microsoft.com/office/officeart/2005/8/layout/default"/>
    <dgm:cxn modelId="{23AA53BD-BC71-47D3-8380-D04B318E252D}" type="presOf" srcId="{CB8022D5-65DA-4222-91ED-8F37653C6D1F}" destId="{D9B887DE-AA4D-472F-AEE3-C50D0F88483D}" srcOrd="0" destOrd="0" presId="urn:microsoft.com/office/officeart/2005/8/layout/default"/>
    <dgm:cxn modelId="{3F16F58F-A3DD-4D65-90FA-E23DA221B435}" type="presOf" srcId="{4C059509-1979-4785-9BB4-AF9B76387DD8}" destId="{BC706B65-CC46-4C67-8249-DDDEA0304024}" srcOrd="0" destOrd="0" presId="urn:microsoft.com/office/officeart/2005/8/layout/default"/>
    <dgm:cxn modelId="{A7052BEB-D8B1-4359-8A34-A5E72FF8E1B7}" srcId="{CB8022D5-65DA-4222-91ED-8F37653C6D1F}" destId="{4C059509-1979-4785-9BB4-AF9B76387DD8}" srcOrd="2" destOrd="0" parTransId="{E0C0D4B5-559E-4C9C-8008-3659C9DDA682}" sibTransId="{E2B056D5-2FEE-4AC0-8222-1966CE7A331F}"/>
    <dgm:cxn modelId="{57E56333-CC0F-4D82-ABA0-3E76F755728B}" srcId="{CB8022D5-65DA-4222-91ED-8F37653C6D1F}" destId="{6F10ECD1-C9F5-4D79-8291-C9D77E302753}" srcOrd="1" destOrd="0" parTransId="{4E8A82C4-0372-4F56-96FC-FB622ED35749}" sibTransId="{564BF752-5233-4B85-AD48-1EE4C5A82E1A}"/>
    <dgm:cxn modelId="{C324ED4D-C784-46B1-B1C7-CE7AC01E9C35}" type="presParOf" srcId="{D9B887DE-AA4D-472F-AEE3-C50D0F88483D}" destId="{726F9EC5-87CE-4863-903C-03B97A83B5AC}" srcOrd="0" destOrd="0" presId="urn:microsoft.com/office/officeart/2005/8/layout/default"/>
    <dgm:cxn modelId="{3441176D-99EA-49F5-9767-3D458A12A76E}" type="presParOf" srcId="{D9B887DE-AA4D-472F-AEE3-C50D0F88483D}" destId="{678FE788-5BD4-453A-BDEB-44D972AB2067}" srcOrd="1" destOrd="0" presId="urn:microsoft.com/office/officeart/2005/8/layout/default"/>
    <dgm:cxn modelId="{967DABBF-B793-40C1-87A3-267E7AD2E507}" type="presParOf" srcId="{D9B887DE-AA4D-472F-AEE3-C50D0F88483D}" destId="{FBBB7F49-CECD-4DE7-BC4C-8099BA887C9D}" srcOrd="2" destOrd="0" presId="urn:microsoft.com/office/officeart/2005/8/layout/default"/>
    <dgm:cxn modelId="{E7525153-FC8F-4BCD-98E2-4AD5B3650CA0}" type="presParOf" srcId="{D9B887DE-AA4D-472F-AEE3-C50D0F88483D}" destId="{43E6E0E6-2EFB-49B4-BBDD-A87AA11F01CD}" srcOrd="3" destOrd="0" presId="urn:microsoft.com/office/officeart/2005/8/layout/default"/>
    <dgm:cxn modelId="{ACD23B05-9991-434A-AC1B-24D3BA76B252}" type="presParOf" srcId="{D9B887DE-AA4D-472F-AEE3-C50D0F88483D}" destId="{BC706B65-CC46-4C67-8249-DDDEA0304024}" srcOrd="4" destOrd="0" presId="urn:microsoft.com/office/officeart/2005/8/layout/default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CCA7C5-EFED-4E36-B485-D769950C1D04}" type="doc">
      <dgm:prSet loTypeId="urn:microsoft.com/office/officeart/2005/8/layout/vList3" loCatId="list" qsTypeId="urn:microsoft.com/office/officeart/2005/8/quickstyle/simple4" qsCatId="simple" csTypeId="urn:microsoft.com/office/officeart/2005/8/colors/accent1_2" csCatId="accent1" phldr="1"/>
      <dgm:spPr/>
    </dgm:pt>
    <dgm:pt modelId="{084CEDE9-D947-4B4D-A44C-29734C659FEC}">
      <dgm:prSet phldrT="[Текст]"/>
      <dgm:spPr/>
      <dgm:t>
        <a:bodyPr/>
        <a:lstStyle/>
        <a:p>
          <a:r>
            <a:rPr lang="ru-RU" dirty="0" smtClean="0"/>
            <a:t>Малое затухание светового сигнала в волокне</a:t>
          </a:r>
          <a:endParaRPr lang="ru-RU" dirty="0"/>
        </a:p>
      </dgm:t>
    </dgm:pt>
    <dgm:pt modelId="{F55E1FFC-C20F-41D8-99B0-A57744A56F60}" type="parTrans" cxnId="{EBF71ADD-536B-488D-8A1B-6F91FFD241BC}">
      <dgm:prSet/>
      <dgm:spPr/>
      <dgm:t>
        <a:bodyPr/>
        <a:lstStyle/>
        <a:p>
          <a:endParaRPr lang="ru-RU"/>
        </a:p>
      </dgm:t>
    </dgm:pt>
    <dgm:pt modelId="{616F5820-C156-48BD-8480-9230714A7BFF}" type="sibTrans" cxnId="{EBF71ADD-536B-488D-8A1B-6F91FFD241BC}">
      <dgm:prSet/>
      <dgm:spPr/>
      <dgm:t>
        <a:bodyPr/>
        <a:lstStyle/>
        <a:p>
          <a:endParaRPr lang="ru-RU"/>
        </a:p>
      </dgm:t>
    </dgm:pt>
    <dgm:pt modelId="{5DA4B6C6-4BBE-4958-B057-E6FF1444F957}">
      <dgm:prSet phldrT="[Текст]"/>
      <dgm:spPr/>
      <dgm:t>
        <a:bodyPr/>
        <a:lstStyle/>
        <a:p>
          <a:r>
            <a:rPr lang="ru-RU" dirty="0" smtClean="0"/>
            <a:t>Низкий уровень шумов</a:t>
          </a:r>
          <a:endParaRPr lang="ru-RU" dirty="0"/>
        </a:p>
      </dgm:t>
    </dgm:pt>
    <dgm:pt modelId="{13680857-620A-4E1B-81A6-EE8A566BB8D2}" type="parTrans" cxnId="{EB943606-C898-4EF0-92F4-2A5D3EA19C55}">
      <dgm:prSet/>
      <dgm:spPr/>
      <dgm:t>
        <a:bodyPr/>
        <a:lstStyle/>
        <a:p>
          <a:endParaRPr lang="ru-RU"/>
        </a:p>
      </dgm:t>
    </dgm:pt>
    <dgm:pt modelId="{3A823D59-1CF5-4F91-A273-009296F1A5D1}" type="sibTrans" cxnId="{EB943606-C898-4EF0-92F4-2A5D3EA19C55}">
      <dgm:prSet/>
      <dgm:spPr/>
      <dgm:t>
        <a:bodyPr/>
        <a:lstStyle/>
        <a:p>
          <a:endParaRPr lang="ru-RU"/>
        </a:p>
      </dgm:t>
    </dgm:pt>
    <dgm:pt modelId="{34E55D2E-2EB8-48F4-8E94-66BD53E7EA9D}">
      <dgm:prSet phldrT="[Текст]"/>
      <dgm:spPr/>
      <dgm:t>
        <a:bodyPr/>
        <a:lstStyle/>
        <a:p>
          <a:r>
            <a:rPr lang="ru-RU" dirty="0" smtClean="0"/>
            <a:t>Защищенность от ЭМ помех</a:t>
          </a:r>
          <a:endParaRPr lang="ru-RU" dirty="0"/>
        </a:p>
      </dgm:t>
    </dgm:pt>
    <dgm:pt modelId="{31020BCE-8982-4BBE-B8C6-8ED866EED8AB}" type="parTrans" cxnId="{7F2E248B-6FEC-4180-9318-308B1D4AD7BA}">
      <dgm:prSet/>
      <dgm:spPr/>
      <dgm:t>
        <a:bodyPr/>
        <a:lstStyle/>
        <a:p>
          <a:endParaRPr lang="ru-RU"/>
        </a:p>
      </dgm:t>
    </dgm:pt>
    <dgm:pt modelId="{21A1C527-816E-4A16-A5D2-E68C573791B8}" type="sibTrans" cxnId="{7F2E248B-6FEC-4180-9318-308B1D4AD7BA}">
      <dgm:prSet/>
      <dgm:spPr/>
      <dgm:t>
        <a:bodyPr/>
        <a:lstStyle/>
        <a:p>
          <a:endParaRPr lang="ru-RU"/>
        </a:p>
      </dgm:t>
    </dgm:pt>
    <dgm:pt modelId="{F33D7D62-6F18-4CD1-A513-6765A5894AF2}">
      <dgm:prSet phldrT="[Текст]"/>
      <dgm:spPr/>
      <dgm:t>
        <a:bodyPr/>
        <a:lstStyle/>
        <a:p>
          <a:r>
            <a:rPr lang="ru-RU" dirty="0" smtClean="0"/>
            <a:t>Малый вес и объем</a:t>
          </a:r>
          <a:endParaRPr lang="ru-RU" dirty="0"/>
        </a:p>
      </dgm:t>
    </dgm:pt>
    <dgm:pt modelId="{7A4449BF-FC38-484B-A4C6-1F8C91D8E638}" type="parTrans" cxnId="{2E87ED49-D360-448D-96B9-6D854CD78B1C}">
      <dgm:prSet/>
      <dgm:spPr/>
      <dgm:t>
        <a:bodyPr/>
        <a:lstStyle/>
        <a:p>
          <a:endParaRPr lang="ru-RU"/>
        </a:p>
      </dgm:t>
    </dgm:pt>
    <dgm:pt modelId="{FD9C6AC5-3B28-4DFE-AD83-1CF9F44A0D59}" type="sibTrans" cxnId="{2E87ED49-D360-448D-96B9-6D854CD78B1C}">
      <dgm:prSet/>
      <dgm:spPr/>
      <dgm:t>
        <a:bodyPr/>
        <a:lstStyle/>
        <a:p>
          <a:endParaRPr lang="ru-RU"/>
        </a:p>
      </dgm:t>
    </dgm:pt>
    <dgm:pt modelId="{63F57321-B83D-494F-9295-F2F7A465AE6E}">
      <dgm:prSet phldrT="[Текст]"/>
      <dgm:spPr/>
      <dgm:t>
        <a:bodyPr/>
        <a:lstStyle/>
        <a:p>
          <a:r>
            <a:rPr lang="ru-RU" dirty="0" smtClean="0"/>
            <a:t>Гальваническая развязка элементов цепи</a:t>
          </a:r>
          <a:endParaRPr lang="ru-RU" dirty="0"/>
        </a:p>
      </dgm:t>
    </dgm:pt>
    <dgm:pt modelId="{BAD2B5C6-B65E-48B2-A19F-F689D05E92A7}" type="parTrans" cxnId="{099B050E-48DA-46EE-B16D-C34A201619E2}">
      <dgm:prSet/>
      <dgm:spPr/>
      <dgm:t>
        <a:bodyPr/>
        <a:lstStyle/>
        <a:p>
          <a:endParaRPr lang="ru-RU"/>
        </a:p>
      </dgm:t>
    </dgm:pt>
    <dgm:pt modelId="{27685E04-DF22-47A0-9B3A-59CC8589633D}" type="sibTrans" cxnId="{099B050E-48DA-46EE-B16D-C34A201619E2}">
      <dgm:prSet/>
      <dgm:spPr/>
      <dgm:t>
        <a:bodyPr/>
        <a:lstStyle/>
        <a:p>
          <a:endParaRPr lang="ru-RU"/>
        </a:p>
      </dgm:t>
    </dgm:pt>
    <dgm:pt modelId="{B8CA879C-D975-49D1-97BB-146CC935BD08}">
      <dgm:prSet phldrT="[Текст]"/>
      <dgm:spPr/>
      <dgm:t>
        <a:bodyPr/>
        <a:lstStyle/>
        <a:p>
          <a:r>
            <a:rPr lang="ru-RU" dirty="0" smtClean="0"/>
            <a:t>Пожаробезопасность</a:t>
          </a:r>
          <a:endParaRPr lang="ru-RU" dirty="0"/>
        </a:p>
      </dgm:t>
    </dgm:pt>
    <dgm:pt modelId="{5356D7FF-4308-4054-9F1E-92F63885E73A}" type="parTrans" cxnId="{9EE5D9F0-74A9-4B41-AF81-381C8CF96A04}">
      <dgm:prSet/>
      <dgm:spPr/>
      <dgm:t>
        <a:bodyPr/>
        <a:lstStyle/>
        <a:p>
          <a:endParaRPr lang="ru-RU"/>
        </a:p>
      </dgm:t>
    </dgm:pt>
    <dgm:pt modelId="{89452B18-0654-4CE7-87FD-2244599AB22B}" type="sibTrans" cxnId="{9EE5D9F0-74A9-4B41-AF81-381C8CF96A04}">
      <dgm:prSet/>
      <dgm:spPr/>
      <dgm:t>
        <a:bodyPr/>
        <a:lstStyle/>
        <a:p>
          <a:endParaRPr lang="ru-RU"/>
        </a:p>
      </dgm:t>
    </dgm:pt>
    <dgm:pt modelId="{55ED4B3C-92EC-49A7-8BBE-432EC8285E36}">
      <dgm:prSet phldrT="[Текст]"/>
      <dgm:spPr/>
      <dgm:t>
        <a:bodyPr/>
        <a:lstStyle/>
        <a:p>
          <a:r>
            <a:rPr lang="ru-RU" dirty="0" smtClean="0"/>
            <a:t>Высокая безопасность от несанкционированного доступа</a:t>
          </a:r>
          <a:endParaRPr lang="ru-RU" dirty="0"/>
        </a:p>
      </dgm:t>
    </dgm:pt>
    <dgm:pt modelId="{A08D7C9D-06A0-4F26-A11F-287E9AD9B156}" type="parTrans" cxnId="{0CDC9921-F607-411A-9381-2685FEC58B1C}">
      <dgm:prSet/>
      <dgm:spPr/>
      <dgm:t>
        <a:bodyPr/>
        <a:lstStyle/>
        <a:p>
          <a:endParaRPr lang="ru-RU"/>
        </a:p>
      </dgm:t>
    </dgm:pt>
    <dgm:pt modelId="{EFC2423E-22DD-4BE6-AE60-71CD4E9DC7E0}" type="sibTrans" cxnId="{0CDC9921-F607-411A-9381-2685FEC58B1C}">
      <dgm:prSet/>
      <dgm:spPr/>
      <dgm:t>
        <a:bodyPr/>
        <a:lstStyle/>
        <a:p>
          <a:endParaRPr lang="ru-RU"/>
        </a:p>
      </dgm:t>
    </dgm:pt>
    <dgm:pt modelId="{9B344C4A-6D4E-4882-B2A4-B835AC119603}">
      <dgm:prSet phldrT="[Текст]"/>
      <dgm:spPr/>
      <dgm:t>
        <a:bodyPr/>
        <a:lstStyle/>
        <a:p>
          <a:r>
            <a:rPr lang="ru-RU" dirty="0" smtClean="0"/>
            <a:t>Длительный срок эксплуатации</a:t>
          </a:r>
          <a:endParaRPr lang="ru-RU" dirty="0"/>
        </a:p>
      </dgm:t>
    </dgm:pt>
    <dgm:pt modelId="{112CA7B9-FC0A-4FB0-AE6A-3C36AA1DA54C}" type="parTrans" cxnId="{422A6F74-1E30-498A-B2B7-C0A10527678B}">
      <dgm:prSet/>
      <dgm:spPr/>
      <dgm:t>
        <a:bodyPr/>
        <a:lstStyle/>
        <a:p>
          <a:endParaRPr lang="ru-RU"/>
        </a:p>
      </dgm:t>
    </dgm:pt>
    <dgm:pt modelId="{40034F54-ABD9-41AE-A4CC-DFF4E6108D1C}" type="sibTrans" cxnId="{422A6F74-1E30-498A-B2B7-C0A10527678B}">
      <dgm:prSet/>
      <dgm:spPr/>
      <dgm:t>
        <a:bodyPr/>
        <a:lstStyle/>
        <a:p>
          <a:endParaRPr lang="ru-RU"/>
        </a:p>
      </dgm:t>
    </dgm:pt>
    <dgm:pt modelId="{730C3582-87B2-4E41-933A-B873D6A39040}" type="pres">
      <dgm:prSet presAssocID="{4DCCA7C5-EFED-4E36-B485-D769950C1D04}" presName="linearFlow" presStyleCnt="0">
        <dgm:presLayoutVars>
          <dgm:dir/>
          <dgm:resizeHandles val="exact"/>
        </dgm:presLayoutVars>
      </dgm:prSet>
      <dgm:spPr/>
    </dgm:pt>
    <dgm:pt modelId="{50059E7A-C079-43C7-8F1A-4B349CE69E21}" type="pres">
      <dgm:prSet presAssocID="{084CEDE9-D947-4B4D-A44C-29734C659FEC}" presName="composite" presStyleCnt="0"/>
      <dgm:spPr/>
    </dgm:pt>
    <dgm:pt modelId="{AEA8BDFA-5422-4FFC-B4D0-F3F6CA77E192}" type="pres">
      <dgm:prSet presAssocID="{084CEDE9-D947-4B4D-A44C-29734C659FEC}" presName="imgShp" presStyleLbl="fgImgPlace1" presStyleIdx="0" presStyleCnt="8"/>
      <dgm:spPr/>
    </dgm:pt>
    <dgm:pt modelId="{7D9FF3F5-9C65-4ADE-B653-D322FBF9B8AE}" type="pres">
      <dgm:prSet presAssocID="{084CEDE9-D947-4B4D-A44C-29734C659FEC}" presName="txShp" presStyleLbl="node1" presStyleIdx="0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92FC878-D12E-4748-A490-39CF560DC29C}" type="pres">
      <dgm:prSet presAssocID="{616F5820-C156-48BD-8480-9230714A7BFF}" presName="spacing" presStyleCnt="0"/>
      <dgm:spPr/>
    </dgm:pt>
    <dgm:pt modelId="{6905BDDE-97E1-4326-8B89-62F1AA034330}" type="pres">
      <dgm:prSet presAssocID="{5DA4B6C6-4BBE-4958-B057-E6FF1444F957}" presName="composite" presStyleCnt="0"/>
      <dgm:spPr/>
    </dgm:pt>
    <dgm:pt modelId="{D3F5DE06-8D97-4445-A6BB-3306D670C2A9}" type="pres">
      <dgm:prSet presAssocID="{5DA4B6C6-4BBE-4958-B057-E6FF1444F957}" presName="imgShp" presStyleLbl="fgImgPlace1" presStyleIdx="1" presStyleCnt="8"/>
      <dgm:spPr/>
    </dgm:pt>
    <dgm:pt modelId="{2B7DE64A-A5D1-4F23-B403-9DEFF472BD63}" type="pres">
      <dgm:prSet presAssocID="{5DA4B6C6-4BBE-4958-B057-E6FF1444F957}" presName="txShp" presStyleLbl="node1" presStyleIdx="1" presStyleCnt="8">
        <dgm:presLayoutVars>
          <dgm:bulletEnabled val="1"/>
        </dgm:presLayoutVars>
      </dgm:prSet>
      <dgm:spPr/>
    </dgm:pt>
    <dgm:pt modelId="{068F6A07-AE4D-4B10-A7F1-E243D1338F97}" type="pres">
      <dgm:prSet presAssocID="{3A823D59-1CF5-4F91-A273-009296F1A5D1}" presName="spacing" presStyleCnt="0"/>
      <dgm:spPr/>
    </dgm:pt>
    <dgm:pt modelId="{F1D49D2E-4210-4DD0-B7C4-108EA66EC9D0}" type="pres">
      <dgm:prSet presAssocID="{34E55D2E-2EB8-48F4-8E94-66BD53E7EA9D}" presName="composite" presStyleCnt="0"/>
      <dgm:spPr/>
    </dgm:pt>
    <dgm:pt modelId="{E7960236-C379-4ABE-8B48-CCBCCDBDEAE0}" type="pres">
      <dgm:prSet presAssocID="{34E55D2E-2EB8-48F4-8E94-66BD53E7EA9D}" presName="imgShp" presStyleLbl="fgImgPlace1" presStyleIdx="2" presStyleCnt="8"/>
      <dgm:spPr/>
    </dgm:pt>
    <dgm:pt modelId="{E343BA98-9645-4D8F-BD52-01EA8BADDAE4}" type="pres">
      <dgm:prSet presAssocID="{34E55D2E-2EB8-48F4-8E94-66BD53E7EA9D}" presName="txShp" presStyleLbl="node1" presStyleIdx="2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B726358-73C8-4D66-82BC-DBEF547E3C27}" type="pres">
      <dgm:prSet presAssocID="{21A1C527-816E-4A16-A5D2-E68C573791B8}" presName="spacing" presStyleCnt="0"/>
      <dgm:spPr/>
    </dgm:pt>
    <dgm:pt modelId="{057AC584-7799-4F4B-A38C-3F899528BC3C}" type="pres">
      <dgm:prSet presAssocID="{F33D7D62-6F18-4CD1-A513-6765A5894AF2}" presName="composite" presStyleCnt="0"/>
      <dgm:spPr/>
    </dgm:pt>
    <dgm:pt modelId="{5A2580A8-82A0-4188-B201-2A367AFCA0A3}" type="pres">
      <dgm:prSet presAssocID="{F33D7D62-6F18-4CD1-A513-6765A5894AF2}" presName="imgShp" presStyleLbl="fgImgPlace1" presStyleIdx="3" presStyleCnt="8"/>
      <dgm:spPr/>
    </dgm:pt>
    <dgm:pt modelId="{48D592F3-F746-4C87-99B1-23FBEC6EAF4E}" type="pres">
      <dgm:prSet presAssocID="{F33D7D62-6F18-4CD1-A513-6765A5894AF2}" presName="txShp" presStyleLbl="node1" presStyleIdx="3" presStyleCnt="8">
        <dgm:presLayoutVars>
          <dgm:bulletEnabled val="1"/>
        </dgm:presLayoutVars>
      </dgm:prSet>
      <dgm:spPr/>
    </dgm:pt>
    <dgm:pt modelId="{B05C5306-C7A1-46AA-B98C-A6EC7FE849FF}" type="pres">
      <dgm:prSet presAssocID="{FD9C6AC5-3B28-4DFE-AD83-1CF9F44A0D59}" presName="spacing" presStyleCnt="0"/>
      <dgm:spPr/>
    </dgm:pt>
    <dgm:pt modelId="{DA5A7E93-2740-46BC-8867-061BC647ECC4}" type="pres">
      <dgm:prSet presAssocID="{63F57321-B83D-494F-9295-F2F7A465AE6E}" presName="composite" presStyleCnt="0"/>
      <dgm:spPr/>
    </dgm:pt>
    <dgm:pt modelId="{45E5134B-422E-45F6-BF99-D3D6E51C579E}" type="pres">
      <dgm:prSet presAssocID="{63F57321-B83D-494F-9295-F2F7A465AE6E}" presName="imgShp" presStyleLbl="fgImgPlace1" presStyleIdx="4" presStyleCnt="8"/>
      <dgm:spPr/>
    </dgm:pt>
    <dgm:pt modelId="{0E86808E-D548-4F3C-88A6-285225B5853A}" type="pres">
      <dgm:prSet presAssocID="{63F57321-B83D-494F-9295-F2F7A465AE6E}" presName="txShp" presStyleLbl="node1" presStyleIdx="4" presStyleCnt="8">
        <dgm:presLayoutVars>
          <dgm:bulletEnabled val="1"/>
        </dgm:presLayoutVars>
      </dgm:prSet>
      <dgm:spPr/>
    </dgm:pt>
    <dgm:pt modelId="{53ED770D-A1FF-442F-B722-3930C8A1416A}" type="pres">
      <dgm:prSet presAssocID="{27685E04-DF22-47A0-9B3A-59CC8589633D}" presName="spacing" presStyleCnt="0"/>
      <dgm:spPr/>
    </dgm:pt>
    <dgm:pt modelId="{A010CB14-0AC5-431E-B359-8F7BF8BD5DAF}" type="pres">
      <dgm:prSet presAssocID="{B8CA879C-D975-49D1-97BB-146CC935BD08}" presName="composite" presStyleCnt="0"/>
      <dgm:spPr/>
    </dgm:pt>
    <dgm:pt modelId="{9D5E5F9B-89F2-41C4-A673-B17CC4BAE4BD}" type="pres">
      <dgm:prSet presAssocID="{B8CA879C-D975-49D1-97BB-146CC935BD08}" presName="imgShp" presStyleLbl="fgImgPlace1" presStyleIdx="5" presStyleCnt="8"/>
      <dgm:spPr/>
    </dgm:pt>
    <dgm:pt modelId="{19557F94-27EF-483B-A753-61A7F463D666}" type="pres">
      <dgm:prSet presAssocID="{B8CA879C-D975-49D1-97BB-146CC935BD08}" presName="txShp" presStyleLbl="node1" presStyleIdx="5" presStyleCnt="8">
        <dgm:presLayoutVars>
          <dgm:bulletEnabled val="1"/>
        </dgm:presLayoutVars>
      </dgm:prSet>
      <dgm:spPr/>
    </dgm:pt>
    <dgm:pt modelId="{5370071A-6687-414B-BECA-FCD21C0163CD}" type="pres">
      <dgm:prSet presAssocID="{89452B18-0654-4CE7-87FD-2244599AB22B}" presName="spacing" presStyleCnt="0"/>
      <dgm:spPr/>
    </dgm:pt>
    <dgm:pt modelId="{6A9CCAEB-C961-419A-BE39-B4679983C30C}" type="pres">
      <dgm:prSet presAssocID="{55ED4B3C-92EC-49A7-8BBE-432EC8285E36}" presName="composite" presStyleCnt="0"/>
      <dgm:spPr/>
    </dgm:pt>
    <dgm:pt modelId="{470349DB-F56B-473E-90C5-73DE07CA3F5C}" type="pres">
      <dgm:prSet presAssocID="{55ED4B3C-92EC-49A7-8BBE-432EC8285E36}" presName="imgShp" presStyleLbl="fgImgPlace1" presStyleIdx="6" presStyleCnt="8"/>
      <dgm:spPr/>
    </dgm:pt>
    <dgm:pt modelId="{EF043E72-EDCB-4C57-A327-856F6EC9F47E}" type="pres">
      <dgm:prSet presAssocID="{55ED4B3C-92EC-49A7-8BBE-432EC8285E36}" presName="txShp" presStyleLbl="node1" presStyleIdx="6" presStyleCnt="8">
        <dgm:presLayoutVars>
          <dgm:bulletEnabled val="1"/>
        </dgm:presLayoutVars>
      </dgm:prSet>
      <dgm:spPr/>
    </dgm:pt>
    <dgm:pt modelId="{3A0276AB-C9A2-45B1-9392-80CB3C56BA2B}" type="pres">
      <dgm:prSet presAssocID="{EFC2423E-22DD-4BE6-AE60-71CD4E9DC7E0}" presName="spacing" presStyleCnt="0"/>
      <dgm:spPr/>
    </dgm:pt>
    <dgm:pt modelId="{52998D1E-3FAA-4B8E-8FFB-947CE9CBEB75}" type="pres">
      <dgm:prSet presAssocID="{9B344C4A-6D4E-4882-B2A4-B835AC119603}" presName="composite" presStyleCnt="0"/>
      <dgm:spPr/>
    </dgm:pt>
    <dgm:pt modelId="{27F3DA02-80FC-4FE5-B64F-7CFFCB5A3FDF}" type="pres">
      <dgm:prSet presAssocID="{9B344C4A-6D4E-4882-B2A4-B835AC119603}" presName="imgShp" presStyleLbl="fgImgPlace1" presStyleIdx="7" presStyleCnt="8"/>
      <dgm:spPr/>
    </dgm:pt>
    <dgm:pt modelId="{BF609024-43FB-403D-A889-CB69F6B1A51C}" type="pres">
      <dgm:prSet presAssocID="{9B344C4A-6D4E-4882-B2A4-B835AC119603}" presName="txShp" presStyleLbl="node1" presStyleIdx="7" presStyleCnt="8">
        <dgm:presLayoutVars>
          <dgm:bulletEnabled val="1"/>
        </dgm:presLayoutVars>
      </dgm:prSet>
      <dgm:spPr/>
    </dgm:pt>
  </dgm:ptLst>
  <dgm:cxnLst>
    <dgm:cxn modelId="{EB943606-C898-4EF0-92F4-2A5D3EA19C55}" srcId="{4DCCA7C5-EFED-4E36-B485-D769950C1D04}" destId="{5DA4B6C6-4BBE-4958-B057-E6FF1444F957}" srcOrd="1" destOrd="0" parTransId="{13680857-620A-4E1B-81A6-EE8A566BB8D2}" sibTransId="{3A823D59-1CF5-4F91-A273-009296F1A5D1}"/>
    <dgm:cxn modelId="{F4851C96-49E1-43EE-973D-80A82191C27B}" type="presOf" srcId="{B8CA879C-D975-49D1-97BB-146CC935BD08}" destId="{19557F94-27EF-483B-A753-61A7F463D666}" srcOrd="0" destOrd="0" presId="urn:microsoft.com/office/officeart/2005/8/layout/vList3"/>
    <dgm:cxn modelId="{422A6F74-1E30-498A-B2B7-C0A10527678B}" srcId="{4DCCA7C5-EFED-4E36-B485-D769950C1D04}" destId="{9B344C4A-6D4E-4882-B2A4-B835AC119603}" srcOrd="7" destOrd="0" parTransId="{112CA7B9-FC0A-4FB0-AE6A-3C36AA1DA54C}" sibTransId="{40034F54-ABD9-41AE-A4CC-DFF4E6108D1C}"/>
    <dgm:cxn modelId="{099B050E-48DA-46EE-B16D-C34A201619E2}" srcId="{4DCCA7C5-EFED-4E36-B485-D769950C1D04}" destId="{63F57321-B83D-494F-9295-F2F7A465AE6E}" srcOrd="4" destOrd="0" parTransId="{BAD2B5C6-B65E-48B2-A19F-F689D05E92A7}" sibTransId="{27685E04-DF22-47A0-9B3A-59CC8589633D}"/>
    <dgm:cxn modelId="{87DDD7A8-A108-430C-A69D-6E48EBCE0750}" type="presOf" srcId="{5DA4B6C6-4BBE-4958-B057-E6FF1444F957}" destId="{2B7DE64A-A5D1-4F23-B403-9DEFF472BD63}" srcOrd="0" destOrd="0" presId="urn:microsoft.com/office/officeart/2005/8/layout/vList3"/>
    <dgm:cxn modelId="{ACDE4292-2E6D-4408-8D28-5669527E8927}" type="presOf" srcId="{4DCCA7C5-EFED-4E36-B485-D769950C1D04}" destId="{730C3582-87B2-4E41-933A-B873D6A39040}" srcOrd="0" destOrd="0" presId="urn:microsoft.com/office/officeart/2005/8/layout/vList3"/>
    <dgm:cxn modelId="{EA383E36-F057-4079-9A02-7FD50A5A4892}" type="presOf" srcId="{F33D7D62-6F18-4CD1-A513-6765A5894AF2}" destId="{48D592F3-F746-4C87-99B1-23FBEC6EAF4E}" srcOrd="0" destOrd="0" presId="urn:microsoft.com/office/officeart/2005/8/layout/vList3"/>
    <dgm:cxn modelId="{F31269F7-DD07-4C88-AE3C-75A098AFA19F}" type="presOf" srcId="{9B344C4A-6D4E-4882-B2A4-B835AC119603}" destId="{BF609024-43FB-403D-A889-CB69F6B1A51C}" srcOrd="0" destOrd="0" presId="urn:microsoft.com/office/officeart/2005/8/layout/vList3"/>
    <dgm:cxn modelId="{0CDC9921-F607-411A-9381-2685FEC58B1C}" srcId="{4DCCA7C5-EFED-4E36-B485-D769950C1D04}" destId="{55ED4B3C-92EC-49A7-8BBE-432EC8285E36}" srcOrd="6" destOrd="0" parTransId="{A08D7C9D-06A0-4F26-A11F-287E9AD9B156}" sibTransId="{EFC2423E-22DD-4BE6-AE60-71CD4E9DC7E0}"/>
    <dgm:cxn modelId="{A45C8169-7A86-418F-AC33-E0B75458AEDA}" type="presOf" srcId="{63F57321-B83D-494F-9295-F2F7A465AE6E}" destId="{0E86808E-D548-4F3C-88A6-285225B5853A}" srcOrd="0" destOrd="0" presId="urn:microsoft.com/office/officeart/2005/8/layout/vList3"/>
    <dgm:cxn modelId="{A8E0D212-E396-491D-B11B-51E6D88458EB}" type="presOf" srcId="{34E55D2E-2EB8-48F4-8E94-66BD53E7EA9D}" destId="{E343BA98-9645-4D8F-BD52-01EA8BADDAE4}" srcOrd="0" destOrd="0" presId="urn:microsoft.com/office/officeart/2005/8/layout/vList3"/>
    <dgm:cxn modelId="{2E87ED49-D360-448D-96B9-6D854CD78B1C}" srcId="{4DCCA7C5-EFED-4E36-B485-D769950C1D04}" destId="{F33D7D62-6F18-4CD1-A513-6765A5894AF2}" srcOrd="3" destOrd="0" parTransId="{7A4449BF-FC38-484B-A4C6-1F8C91D8E638}" sibTransId="{FD9C6AC5-3B28-4DFE-AD83-1CF9F44A0D59}"/>
    <dgm:cxn modelId="{CDF96BB5-91BA-48F0-9735-F2819DF5E62E}" type="presOf" srcId="{55ED4B3C-92EC-49A7-8BBE-432EC8285E36}" destId="{EF043E72-EDCB-4C57-A327-856F6EC9F47E}" srcOrd="0" destOrd="0" presId="urn:microsoft.com/office/officeart/2005/8/layout/vList3"/>
    <dgm:cxn modelId="{33FC34E8-040C-48A1-BF2E-4F4C05177F76}" type="presOf" srcId="{084CEDE9-D947-4B4D-A44C-29734C659FEC}" destId="{7D9FF3F5-9C65-4ADE-B653-D322FBF9B8AE}" srcOrd="0" destOrd="0" presId="urn:microsoft.com/office/officeart/2005/8/layout/vList3"/>
    <dgm:cxn modelId="{EBF71ADD-536B-488D-8A1B-6F91FFD241BC}" srcId="{4DCCA7C5-EFED-4E36-B485-D769950C1D04}" destId="{084CEDE9-D947-4B4D-A44C-29734C659FEC}" srcOrd="0" destOrd="0" parTransId="{F55E1FFC-C20F-41D8-99B0-A57744A56F60}" sibTransId="{616F5820-C156-48BD-8480-9230714A7BFF}"/>
    <dgm:cxn modelId="{7F2E248B-6FEC-4180-9318-308B1D4AD7BA}" srcId="{4DCCA7C5-EFED-4E36-B485-D769950C1D04}" destId="{34E55D2E-2EB8-48F4-8E94-66BD53E7EA9D}" srcOrd="2" destOrd="0" parTransId="{31020BCE-8982-4BBE-B8C6-8ED866EED8AB}" sibTransId="{21A1C527-816E-4A16-A5D2-E68C573791B8}"/>
    <dgm:cxn modelId="{9EE5D9F0-74A9-4B41-AF81-381C8CF96A04}" srcId="{4DCCA7C5-EFED-4E36-B485-D769950C1D04}" destId="{B8CA879C-D975-49D1-97BB-146CC935BD08}" srcOrd="5" destOrd="0" parTransId="{5356D7FF-4308-4054-9F1E-92F63885E73A}" sibTransId="{89452B18-0654-4CE7-87FD-2244599AB22B}"/>
    <dgm:cxn modelId="{838D38F7-CF5B-4B23-A0E8-DFF0FADF4CD7}" type="presParOf" srcId="{730C3582-87B2-4E41-933A-B873D6A39040}" destId="{50059E7A-C079-43C7-8F1A-4B349CE69E21}" srcOrd="0" destOrd="0" presId="urn:microsoft.com/office/officeart/2005/8/layout/vList3"/>
    <dgm:cxn modelId="{1BFBBB05-0A6B-4327-B870-00352F81C4D6}" type="presParOf" srcId="{50059E7A-C079-43C7-8F1A-4B349CE69E21}" destId="{AEA8BDFA-5422-4FFC-B4D0-F3F6CA77E192}" srcOrd="0" destOrd="0" presId="urn:microsoft.com/office/officeart/2005/8/layout/vList3"/>
    <dgm:cxn modelId="{84DF31C5-E774-404A-8EF8-0E3085E3CAB7}" type="presParOf" srcId="{50059E7A-C079-43C7-8F1A-4B349CE69E21}" destId="{7D9FF3F5-9C65-4ADE-B653-D322FBF9B8AE}" srcOrd="1" destOrd="0" presId="urn:microsoft.com/office/officeart/2005/8/layout/vList3"/>
    <dgm:cxn modelId="{9004606F-1264-4E07-9E77-A00637C5AD33}" type="presParOf" srcId="{730C3582-87B2-4E41-933A-B873D6A39040}" destId="{C92FC878-D12E-4748-A490-39CF560DC29C}" srcOrd="1" destOrd="0" presId="urn:microsoft.com/office/officeart/2005/8/layout/vList3"/>
    <dgm:cxn modelId="{C257A8B0-8BD7-4406-914E-BBF6B889BFAB}" type="presParOf" srcId="{730C3582-87B2-4E41-933A-B873D6A39040}" destId="{6905BDDE-97E1-4326-8B89-62F1AA034330}" srcOrd="2" destOrd="0" presId="urn:microsoft.com/office/officeart/2005/8/layout/vList3"/>
    <dgm:cxn modelId="{D36B058F-F1A6-4215-8DC9-7E5DD2C71717}" type="presParOf" srcId="{6905BDDE-97E1-4326-8B89-62F1AA034330}" destId="{D3F5DE06-8D97-4445-A6BB-3306D670C2A9}" srcOrd="0" destOrd="0" presId="urn:microsoft.com/office/officeart/2005/8/layout/vList3"/>
    <dgm:cxn modelId="{C15F2588-F1F9-4936-9ABE-AA0005B9C7B1}" type="presParOf" srcId="{6905BDDE-97E1-4326-8B89-62F1AA034330}" destId="{2B7DE64A-A5D1-4F23-B403-9DEFF472BD63}" srcOrd="1" destOrd="0" presId="urn:microsoft.com/office/officeart/2005/8/layout/vList3"/>
    <dgm:cxn modelId="{D7EB3226-ADD1-49F9-BEB5-0B0DE328A8B9}" type="presParOf" srcId="{730C3582-87B2-4E41-933A-B873D6A39040}" destId="{068F6A07-AE4D-4B10-A7F1-E243D1338F97}" srcOrd="3" destOrd="0" presId="urn:microsoft.com/office/officeart/2005/8/layout/vList3"/>
    <dgm:cxn modelId="{5595BBAE-990B-48BF-845A-9A75E7A4B3A8}" type="presParOf" srcId="{730C3582-87B2-4E41-933A-B873D6A39040}" destId="{F1D49D2E-4210-4DD0-B7C4-108EA66EC9D0}" srcOrd="4" destOrd="0" presId="urn:microsoft.com/office/officeart/2005/8/layout/vList3"/>
    <dgm:cxn modelId="{1F2D4FDF-06C6-4591-B7B5-C12B191A041D}" type="presParOf" srcId="{F1D49D2E-4210-4DD0-B7C4-108EA66EC9D0}" destId="{E7960236-C379-4ABE-8B48-CCBCCDBDEAE0}" srcOrd="0" destOrd="0" presId="urn:microsoft.com/office/officeart/2005/8/layout/vList3"/>
    <dgm:cxn modelId="{0289B0BE-9549-48D9-AC2E-E9AADADC7F3B}" type="presParOf" srcId="{F1D49D2E-4210-4DD0-B7C4-108EA66EC9D0}" destId="{E343BA98-9645-4D8F-BD52-01EA8BADDAE4}" srcOrd="1" destOrd="0" presId="urn:microsoft.com/office/officeart/2005/8/layout/vList3"/>
    <dgm:cxn modelId="{58DCBAAD-43B1-4849-8899-1A839218A54D}" type="presParOf" srcId="{730C3582-87B2-4E41-933A-B873D6A39040}" destId="{7B726358-73C8-4D66-82BC-DBEF547E3C27}" srcOrd="5" destOrd="0" presId="urn:microsoft.com/office/officeart/2005/8/layout/vList3"/>
    <dgm:cxn modelId="{A68CFDEF-AC54-40E6-A210-0998D3EE23C4}" type="presParOf" srcId="{730C3582-87B2-4E41-933A-B873D6A39040}" destId="{057AC584-7799-4F4B-A38C-3F899528BC3C}" srcOrd="6" destOrd="0" presId="urn:microsoft.com/office/officeart/2005/8/layout/vList3"/>
    <dgm:cxn modelId="{6E837B75-4DB0-4B8A-B071-EA984FDF7E84}" type="presParOf" srcId="{057AC584-7799-4F4B-A38C-3F899528BC3C}" destId="{5A2580A8-82A0-4188-B201-2A367AFCA0A3}" srcOrd="0" destOrd="0" presId="urn:microsoft.com/office/officeart/2005/8/layout/vList3"/>
    <dgm:cxn modelId="{AB729267-0693-4B5F-ACA3-E4922FD3C9A8}" type="presParOf" srcId="{057AC584-7799-4F4B-A38C-3F899528BC3C}" destId="{48D592F3-F746-4C87-99B1-23FBEC6EAF4E}" srcOrd="1" destOrd="0" presId="urn:microsoft.com/office/officeart/2005/8/layout/vList3"/>
    <dgm:cxn modelId="{34138E21-32EF-427A-BB4D-EA61EA23595F}" type="presParOf" srcId="{730C3582-87B2-4E41-933A-B873D6A39040}" destId="{B05C5306-C7A1-46AA-B98C-A6EC7FE849FF}" srcOrd="7" destOrd="0" presId="urn:microsoft.com/office/officeart/2005/8/layout/vList3"/>
    <dgm:cxn modelId="{5C939E1C-359D-40B8-B5CF-AAC336877601}" type="presParOf" srcId="{730C3582-87B2-4E41-933A-B873D6A39040}" destId="{DA5A7E93-2740-46BC-8867-061BC647ECC4}" srcOrd="8" destOrd="0" presId="urn:microsoft.com/office/officeart/2005/8/layout/vList3"/>
    <dgm:cxn modelId="{5ACFC766-636E-4308-ADF3-41E8EC6D43A1}" type="presParOf" srcId="{DA5A7E93-2740-46BC-8867-061BC647ECC4}" destId="{45E5134B-422E-45F6-BF99-D3D6E51C579E}" srcOrd="0" destOrd="0" presId="urn:microsoft.com/office/officeart/2005/8/layout/vList3"/>
    <dgm:cxn modelId="{B9E16F0E-FB92-4A75-B170-D77D016E6C94}" type="presParOf" srcId="{DA5A7E93-2740-46BC-8867-061BC647ECC4}" destId="{0E86808E-D548-4F3C-88A6-285225B5853A}" srcOrd="1" destOrd="0" presId="urn:microsoft.com/office/officeart/2005/8/layout/vList3"/>
    <dgm:cxn modelId="{D784736A-7BB6-444B-B600-EC9B4B6A0A87}" type="presParOf" srcId="{730C3582-87B2-4E41-933A-B873D6A39040}" destId="{53ED770D-A1FF-442F-B722-3930C8A1416A}" srcOrd="9" destOrd="0" presId="urn:microsoft.com/office/officeart/2005/8/layout/vList3"/>
    <dgm:cxn modelId="{E6359968-3D52-4E30-ABC5-4F187C5209FC}" type="presParOf" srcId="{730C3582-87B2-4E41-933A-B873D6A39040}" destId="{A010CB14-0AC5-431E-B359-8F7BF8BD5DAF}" srcOrd="10" destOrd="0" presId="urn:microsoft.com/office/officeart/2005/8/layout/vList3"/>
    <dgm:cxn modelId="{60856C55-64D6-43B6-B57F-F02D7F716C99}" type="presParOf" srcId="{A010CB14-0AC5-431E-B359-8F7BF8BD5DAF}" destId="{9D5E5F9B-89F2-41C4-A673-B17CC4BAE4BD}" srcOrd="0" destOrd="0" presId="urn:microsoft.com/office/officeart/2005/8/layout/vList3"/>
    <dgm:cxn modelId="{7E4D3F2A-95A8-4F8E-9905-FFAB9FE31DEF}" type="presParOf" srcId="{A010CB14-0AC5-431E-B359-8F7BF8BD5DAF}" destId="{19557F94-27EF-483B-A753-61A7F463D666}" srcOrd="1" destOrd="0" presId="urn:microsoft.com/office/officeart/2005/8/layout/vList3"/>
    <dgm:cxn modelId="{13A7B9B5-C3BE-47C8-819C-9F36483D5864}" type="presParOf" srcId="{730C3582-87B2-4E41-933A-B873D6A39040}" destId="{5370071A-6687-414B-BECA-FCD21C0163CD}" srcOrd="11" destOrd="0" presId="urn:microsoft.com/office/officeart/2005/8/layout/vList3"/>
    <dgm:cxn modelId="{789DA183-D132-464D-85FA-2F6327AD8355}" type="presParOf" srcId="{730C3582-87B2-4E41-933A-B873D6A39040}" destId="{6A9CCAEB-C961-419A-BE39-B4679983C30C}" srcOrd="12" destOrd="0" presId="urn:microsoft.com/office/officeart/2005/8/layout/vList3"/>
    <dgm:cxn modelId="{CC42DDC0-A575-4A45-8EC5-884560444C0C}" type="presParOf" srcId="{6A9CCAEB-C961-419A-BE39-B4679983C30C}" destId="{470349DB-F56B-473E-90C5-73DE07CA3F5C}" srcOrd="0" destOrd="0" presId="urn:microsoft.com/office/officeart/2005/8/layout/vList3"/>
    <dgm:cxn modelId="{B2349656-3701-4AFB-9796-D30BE8811528}" type="presParOf" srcId="{6A9CCAEB-C961-419A-BE39-B4679983C30C}" destId="{EF043E72-EDCB-4C57-A327-856F6EC9F47E}" srcOrd="1" destOrd="0" presId="urn:microsoft.com/office/officeart/2005/8/layout/vList3"/>
    <dgm:cxn modelId="{649DCFA8-8002-483E-BB69-20DFBC770201}" type="presParOf" srcId="{730C3582-87B2-4E41-933A-B873D6A39040}" destId="{3A0276AB-C9A2-45B1-9392-80CB3C56BA2B}" srcOrd="13" destOrd="0" presId="urn:microsoft.com/office/officeart/2005/8/layout/vList3"/>
    <dgm:cxn modelId="{F6301ADB-D528-4B55-B670-103F0AC65455}" type="presParOf" srcId="{730C3582-87B2-4E41-933A-B873D6A39040}" destId="{52998D1E-3FAA-4B8E-8FFB-947CE9CBEB75}" srcOrd="14" destOrd="0" presId="urn:microsoft.com/office/officeart/2005/8/layout/vList3"/>
    <dgm:cxn modelId="{8EA5727A-967C-460C-970C-5ECF9147F3BA}" type="presParOf" srcId="{52998D1E-3FAA-4B8E-8FFB-947CE9CBEB75}" destId="{27F3DA02-80FC-4FE5-B64F-7CFFCB5A3FDF}" srcOrd="0" destOrd="0" presId="urn:microsoft.com/office/officeart/2005/8/layout/vList3"/>
    <dgm:cxn modelId="{E805AD59-5A21-4DC4-9626-C0670C27E4E5}" type="presParOf" srcId="{52998D1E-3FAA-4B8E-8FFB-947CE9CBEB75}" destId="{BF609024-43FB-403D-A889-CB69F6B1A51C}" srcOrd="1" destOrd="0" presId="urn:microsoft.com/office/officeart/2005/8/layout/vList3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8831504-BDDA-49F4-9186-2932563B3ABE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dgm:pt modelId="{777CAD38-F80D-492E-A753-C933F16F1878}">
      <dgm:prSet phldrT="[Текст]"/>
      <dgm:spPr/>
      <dgm:t>
        <a:bodyPr/>
        <a:lstStyle/>
        <a:p>
          <a:r>
            <a:rPr lang="ru-RU" smtClean="0"/>
            <a:t>Высокая сложность монтажа</a:t>
          </a:r>
          <a:endParaRPr lang="ru-RU" dirty="0"/>
        </a:p>
      </dgm:t>
    </dgm:pt>
    <dgm:pt modelId="{878449DC-F61E-4C3F-AA04-3550E79721D5}" type="parTrans" cxnId="{75F7668C-585E-4280-B471-E4E5AD733C5C}">
      <dgm:prSet/>
      <dgm:spPr/>
      <dgm:t>
        <a:bodyPr/>
        <a:lstStyle/>
        <a:p>
          <a:endParaRPr lang="ru-RU"/>
        </a:p>
      </dgm:t>
    </dgm:pt>
    <dgm:pt modelId="{C2BBF2EE-A99E-45F1-A18B-589AE1970125}" type="sibTrans" cxnId="{75F7668C-585E-4280-B471-E4E5AD733C5C}">
      <dgm:prSet/>
      <dgm:spPr/>
      <dgm:t>
        <a:bodyPr/>
        <a:lstStyle/>
        <a:p>
          <a:endParaRPr lang="ru-RU"/>
        </a:p>
      </dgm:t>
    </dgm:pt>
    <dgm:pt modelId="{8747E8C0-9448-42DB-9EE6-88393D62FCE9}">
      <dgm:prSet phldrT="[Текст]"/>
      <dgm:spPr/>
      <dgm:t>
        <a:bodyPr/>
        <a:lstStyle/>
        <a:p>
          <a:r>
            <a:rPr lang="ru-RU" dirty="0" smtClean="0"/>
            <a:t>Прочность. Гибкость.</a:t>
          </a:r>
          <a:endParaRPr lang="ru-RU" dirty="0"/>
        </a:p>
      </dgm:t>
    </dgm:pt>
    <dgm:pt modelId="{53BCA3A1-A393-4359-AD81-A641A7E50D02}" type="parTrans" cxnId="{6C55DF7E-7EAE-40EE-AE4D-036C9E617597}">
      <dgm:prSet/>
      <dgm:spPr/>
      <dgm:t>
        <a:bodyPr/>
        <a:lstStyle/>
        <a:p>
          <a:endParaRPr lang="ru-RU"/>
        </a:p>
      </dgm:t>
    </dgm:pt>
    <dgm:pt modelId="{6A0239DF-3BB2-4A38-BDAD-A469C7BDB248}" type="sibTrans" cxnId="{6C55DF7E-7EAE-40EE-AE4D-036C9E617597}">
      <dgm:prSet/>
      <dgm:spPr/>
      <dgm:t>
        <a:bodyPr/>
        <a:lstStyle/>
        <a:p>
          <a:endParaRPr lang="ru-RU"/>
        </a:p>
      </dgm:t>
    </dgm:pt>
    <dgm:pt modelId="{ED9F26E5-9FE1-4E53-8D0C-86BDF3426B78}">
      <dgm:prSet phldrT="[Текст]"/>
      <dgm:spPr/>
      <dgm:t>
        <a:bodyPr/>
        <a:lstStyle/>
        <a:p>
          <a:r>
            <a:rPr lang="ru-RU" dirty="0" smtClean="0"/>
            <a:t>Чувствительность к ионизирующему излучению</a:t>
          </a:r>
          <a:endParaRPr lang="ru-RU" dirty="0"/>
        </a:p>
      </dgm:t>
    </dgm:pt>
    <dgm:pt modelId="{2708E3AC-28A9-4E6A-8C14-410B2BB981EA}" type="parTrans" cxnId="{4203D508-6116-4A8A-AA15-E0612CA1CCE1}">
      <dgm:prSet/>
      <dgm:spPr/>
      <dgm:t>
        <a:bodyPr/>
        <a:lstStyle/>
        <a:p>
          <a:endParaRPr lang="ru-RU"/>
        </a:p>
      </dgm:t>
    </dgm:pt>
    <dgm:pt modelId="{E8063D49-E262-4F08-862E-4DFA946BEB73}" type="sibTrans" cxnId="{4203D508-6116-4A8A-AA15-E0612CA1CCE1}">
      <dgm:prSet/>
      <dgm:spPr/>
      <dgm:t>
        <a:bodyPr/>
        <a:lstStyle/>
        <a:p>
          <a:endParaRPr lang="ru-RU"/>
        </a:p>
      </dgm:t>
    </dgm:pt>
    <dgm:pt modelId="{CA5E6EA6-0020-45AD-8786-94323F06E95D}">
      <dgm:prSet phldrT="[Текст]"/>
      <dgm:spPr/>
      <dgm:t>
        <a:bodyPr/>
        <a:lstStyle/>
        <a:p>
          <a:r>
            <a:rPr lang="ru-RU" dirty="0" smtClean="0"/>
            <a:t>Степень разветвления</a:t>
          </a:r>
          <a:endParaRPr lang="ru-RU" dirty="0"/>
        </a:p>
      </dgm:t>
    </dgm:pt>
    <dgm:pt modelId="{3648498A-B6AE-4687-9C18-2750E0D13F4C}" type="sibTrans" cxnId="{9566114C-F758-4842-8407-C3C48421664A}">
      <dgm:prSet/>
      <dgm:spPr/>
      <dgm:t>
        <a:bodyPr/>
        <a:lstStyle/>
        <a:p>
          <a:endParaRPr lang="ru-RU"/>
        </a:p>
      </dgm:t>
    </dgm:pt>
    <dgm:pt modelId="{3CDA8889-8B12-4EAA-8FA9-B17DCB9E6DDC}" type="parTrans" cxnId="{9566114C-F758-4842-8407-C3C48421664A}">
      <dgm:prSet/>
      <dgm:spPr/>
      <dgm:t>
        <a:bodyPr/>
        <a:lstStyle/>
        <a:p>
          <a:endParaRPr lang="ru-RU"/>
        </a:p>
      </dgm:t>
    </dgm:pt>
    <dgm:pt modelId="{F90EEF1D-C799-402E-98AF-56B900B5FEB0}">
      <dgm:prSet phldrT="[Текст]"/>
      <dgm:spPr/>
      <dgm:t>
        <a:bodyPr/>
        <a:lstStyle/>
        <a:p>
          <a:r>
            <a:rPr lang="ru-RU" dirty="0" smtClean="0"/>
            <a:t>Чувствительность к перепадам температуры</a:t>
          </a:r>
          <a:endParaRPr lang="ru-RU" dirty="0"/>
        </a:p>
      </dgm:t>
    </dgm:pt>
    <dgm:pt modelId="{D91AD54C-A6E4-49EC-BC7D-A83BCEB6C0B1}" type="parTrans" cxnId="{ECE91988-23B6-4589-BE8C-6DF90C834829}">
      <dgm:prSet/>
      <dgm:spPr/>
      <dgm:t>
        <a:bodyPr/>
        <a:lstStyle/>
        <a:p>
          <a:endParaRPr lang="ru-RU"/>
        </a:p>
      </dgm:t>
    </dgm:pt>
    <dgm:pt modelId="{24672CBE-49F0-4F29-84AB-4C485D9AF36E}" type="sibTrans" cxnId="{ECE91988-23B6-4589-BE8C-6DF90C834829}">
      <dgm:prSet/>
      <dgm:spPr/>
      <dgm:t>
        <a:bodyPr/>
        <a:lstStyle/>
        <a:p>
          <a:endParaRPr lang="ru-RU"/>
        </a:p>
      </dgm:t>
    </dgm:pt>
    <dgm:pt modelId="{534022F6-F3FA-4BA5-96A8-6FA18A50290F}">
      <dgm:prSet phldrT="[Текст]"/>
      <dgm:spPr/>
      <dgm:t>
        <a:bodyPr/>
        <a:lstStyle/>
        <a:p>
          <a:r>
            <a:rPr lang="ru-RU" dirty="0" smtClean="0"/>
            <a:t>Применение в сетях с топологией «звезда» и «кольцо»</a:t>
          </a:r>
          <a:endParaRPr lang="ru-RU" dirty="0"/>
        </a:p>
      </dgm:t>
    </dgm:pt>
    <dgm:pt modelId="{2AB02F96-4EE8-4A63-A809-81840F68ABA5}" type="parTrans" cxnId="{A4F387AF-EE16-4E57-A2F8-79F91541889B}">
      <dgm:prSet/>
      <dgm:spPr/>
      <dgm:t>
        <a:bodyPr/>
        <a:lstStyle/>
        <a:p>
          <a:endParaRPr lang="ru-RU"/>
        </a:p>
      </dgm:t>
    </dgm:pt>
    <dgm:pt modelId="{0F7D27EF-36F4-469B-8021-04AE5C3CE3AD}" type="sibTrans" cxnId="{A4F387AF-EE16-4E57-A2F8-79F91541889B}">
      <dgm:prSet/>
      <dgm:spPr/>
      <dgm:t>
        <a:bodyPr/>
        <a:lstStyle/>
        <a:p>
          <a:endParaRPr lang="ru-RU"/>
        </a:p>
      </dgm:t>
    </dgm:pt>
    <dgm:pt modelId="{5F1B262B-72A0-4F2E-853A-18808A351799}" type="pres">
      <dgm:prSet presAssocID="{38831504-BDDA-49F4-9186-2932563B3ABE}" presName="linearFlow" presStyleCnt="0">
        <dgm:presLayoutVars>
          <dgm:dir/>
          <dgm:resizeHandles val="exact"/>
        </dgm:presLayoutVars>
      </dgm:prSet>
      <dgm:spPr/>
    </dgm:pt>
    <dgm:pt modelId="{D76D42C5-AFC5-489F-8BDE-9C3D6762A957}" type="pres">
      <dgm:prSet presAssocID="{777CAD38-F80D-492E-A753-C933F16F1878}" presName="composite" presStyleCnt="0"/>
      <dgm:spPr/>
    </dgm:pt>
    <dgm:pt modelId="{44FBC8BD-3F4A-4808-A478-6DAF10074B8D}" type="pres">
      <dgm:prSet presAssocID="{777CAD38-F80D-492E-A753-C933F16F1878}" presName="imgShp" presStyleLbl="fgImgPlace1" presStyleIdx="0" presStyleCnt="6"/>
      <dgm:spPr/>
    </dgm:pt>
    <dgm:pt modelId="{C54163DC-0CFB-403F-BEF8-21851E04A009}" type="pres">
      <dgm:prSet presAssocID="{777CAD38-F80D-492E-A753-C933F16F1878}" presName="txShp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D6FAE04-45A8-4E41-9553-F419834B72CD}" type="pres">
      <dgm:prSet presAssocID="{C2BBF2EE-A99E-45F1-A18B-589AE1970125}" presName="spacing" presStyleCnt="0"/>
      <dgm:spPr/>
    </dgm:pt>
    <dgm:pt modelId="{75CD7B0E-3BA7-45F2-9312-3632C137F9BB}" type="pres">
      <dgm:prSet presAssocID="{CA5E6EA6-0020-45AD-8786-94323F06E95D}" presName="composite" presStyleCnt="0"/>
      <dgm:spPr/>
    </dgm:pt>
    <dgm:pt modelId="{C6D05D3F-6082-48C9-981B-020ED18FA6B3}" type="pres">
      <dgm:prSet presAssocID="{CA5E6EA6-0020-45AD-8786-94323F06E95D}" presName="imgShp" presStyleLbl="fgImgPlace1" presStyleIdx="1" presStyleCnt="6"/>
      <dgm:spPr/>
    </dgm:pt>
    <dgm:pt modelId="{1B33703E-3824-442A-88ED-B3B9913854E2}" type="pres">
      <dgm:prSet presAssocID="{CA5E6EA6-0020-45AD-8786-94323F06E95D}" presName="txShp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2445850-6155-4AD8-9ABD-67E69CB32204}" type="pres">
      <dgm:prSet presAssocID="{3648498A-B6AE-4687-9C18-2750E0D13F4C}" presName="spacing" presStyleCnt="0"/>
      <dgm:spPr/>
    </dgm:pt>
    <dgm:pt modelId="{B8417D18-091F-4770-9779-725E5AADFD86}" type="pres">
      <dgm:prSet presAssocID="{8747E8C0-9448-42DB-9EE6-88393D62FCE9}" presName="composite" presStyleCnt="0"/>
      <dgm:spPr/>
    </dgm:pt>
    <dgm:pt modelId="{BE7367DF-27B7-4ED1-9999-63419C6FF795}" type="pres">
      <dgm:prSet presAssocID="{8747E8C0-9448-42DB-9EE6-88393D62FCE9}" presName="imgShp" presStyleLbl="fgImgPlace1" presStyleIdx="2" presStyleCnt="6"/>
      <dgm:spPr/>
    </dgm:pt>
    <dgm:pt modelId="{74778F91-896D-403D-83DA-B5F5CAE27E6F}" type="pres">
      <dgm:prSet presAssocID="{8747E8C0-9448-42DB-9EE6-88393D62FCE9}" presName="txShp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847A149-A376-4119-B40F-500EC4E6DBF8}" type="pres">
      <dgm:prSet presAssocID="{6A0239DF-3BB2-4A38-BDAD-A469C7BDB248}" presName="spacing" presStyleCnt="0"/>
      <dgm:spPr/>
    </dgm:pt>
    <dgm:pt modelId="{EB78035C-ED1A-4937-B974-FBABE618C618}" type="pres">
      <dgm:prSet presAssocID="{ED9F26E5-9FE1-4E53-8D0C-86BDF3426B78}" presName="composite" presStyleCnt="0"/>
      <dgm:spPr/>
    </dgm:pt>
    <dgm:pt modelId="{7425748C-9D47-4AFC-BEDD-2C0922DEE472}" type="pres">
      <dgm:prSet presAssocID="{ED9F26E5-9FE1-4E53-8D0C-86BDF3426B78}" presName="imgShp" presStyleLbl="fgImgPlace1" presStyleIdx="3" presStyleCnt="6"/>
      <dgm:spPr/>
    </dgm:pt>
    <dgm:pt modelId="{6C8AF364-1AFC-4193-BA72-9BD33D2E6147}" type="pres">
      <dgm:prSet presAssocID="{ED9F26E5-9FE1-4E53-8D0C-86BDF3426B78}" presName="txShp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31A5F37-3DB8-42DD-8320-BD79DF7F9C93}" type="pres">
      <dgm:prSet presAssocID="{E8063D49-E262-4F08-862E-4DFA946BEB73}" presName="spacing" presStyleCnt="0"/>
      <dgm:spPr/>
    </dgm:pt>
    <dgm:pt modelId="{5ABB79BB-7062-4AB8-A928-2ECC4718B599}" type="pres">
      <dgm:prSet presAssocID="{F90EEF1D-C799-402E-98AF-56B900B5FEB0}" presName="composite" presStyleCnt="0"/>
      <dgm:spPr/>
    </dgm:pt>
    <dgm:pt modelId="{30F2A844-6D35-40DE-88E0-77099BEE20FE}" type="pres">
      <dgm:prSet presAssocID="{F90EEF1D-C799-402E-98AF-56B900B5FEB0}" presName="imgShp" presStyleLbl="fgImgPlace1" presStyleIdx="4" presStyleCnt="6"/>
      <dgm:spPr/>
    </dgm:pt>
    <dgm:pt modelId="{77B33AB7-4896-4D90-B9F2-506D8B5D6745}" type="pres">
      <dgm:prSet presAssocID="{F90EEF1D-C799-402E-98AF-56B900B5FEB0}" presName="txShp" presStyleLbl="node1" presStyleIdx="4" presStyleCnt="6">
        <dgm:presLayoutVars>
          <dgm:bulletEnabled val="1"/>
        </dgm:presLayoutVars>
      </dgm:prSet>
      <dgm:spPr/>
    </dgm:pt>
    <dgm:pt modelId="{C9E32B19-73AC-4CF7-B7CE-7B19076DC2B2}" type="pres">
      <dgm:prSet presAssocID="{24672CBE-49F0-4F29-84AB-4C485D9AF36E}" presName="spacing" presStyleCnt="0"/>
      <dgm:spPr/>
    </dgm:pt>
    <dgm:pt modelId="{087E852E-EA33-4DEC-8467-0E46C056881D}" type="pres">
      <dgm:prSet presAssocID="{534022F6-F3FA-4BA5-96A8-6FA18A50290F}" presName="composite" presStyleCnt="0"/>
      <dgm:spPr/>
    </dgm:pt>
    <dgm:pt modelId="{447A80CF-0CB9-488C-81B5-22B8E4588D04}" type="pres">
      <dgm:prSet presAssocID="{534022F6-F3FA-4BA5-96A8-6FA18A50290F}" presName="imgShp" presStyleLbl="fgImgPlace1" presStyleIdx="5" presStyleCnt="6"/>
      <dgm:spPr/>
    </dgm:pt>
    <dgm:pt modelId="{70AD493E-083C-4251-A126-11852593ADBD}" type="pres">
      <dgm:prSet presAssocID="{534022F6-F3FA-4BA5-96A8-6FA18A50290F}" presName="txShp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6C55DF7E-7EAE-40EE-AE4D-036C9E617597}" srcId="{38831504-BDDA-49F4-9186-2932563B3ABE}" destId="{8747E8C0-9448-42DB-9EE6-88393D62FCE9}" srcOrd="2" destOrd="0" parTransId="{53BCA3A1-A393-4359-AD81-A641A7E50D02}" sibTransId="{6A0239DF-3BB2-4A38-BDAD-A469C7BDB248}"/>
    <dgm:cxn modelId="{27A01EEE-EA48-4F33-917B-D956308A1DA9}" type="presOf" srcId="{CA5E6EA6-0020-45AD-8786-94323F06E95D}" destId="{1B33703E-3824-442A-88ED-B3B9913854E2}" srcOrd="0" destOrd="0" presId="urn:microsoft.com/office/officeart/2005/8/layout/vList3"/>
    <dgm:cxn modelId="{A45B4730-5673-499F-8381-2F1DF7FEB61B}" type="presOf" srcId="{534022F6-F3FA-4BA5-96A8-6FA18A50290F}" destId="{70AD493E-083C-4251-A126-11852593ADBD}" srcOrd="0" destOrd="0" presId="urn:microsoft.com/office/officeart/2005/8/layout/vList3"/>
    <dgm:cxn modelId="{ECE91988-23B6-4589-BE8C-6DF90C834829}" srcId="{38831504-BDDA-49F4-9186-2932563B3ABE}" destId="{F90EEF1D-C799-402E-98AF-56B900B5FEB0}" srcOrd="4" destOrd="0" parTransId="{D91AD54C-A6E4-49EC-BC7D-A83BCEB6C0B1}" sibTransId="{24672CBE-49F0-4F29-84AB-4C485D9AF36E}"/>
    <dgm:cxn modelId="{A4F387AF-EE16-4E57-A2F8-79F91541889B}" srcId="{38831504-BDDA-49F4-9186-2932563B3ABE}" destId="{534022F6-F3FA-4BA5-96A8-6FA18A50290F}" srcOrd="5" destOrd="0" parTransId="{2AB02F96-4EE8-4A63-A809-81840F68ABA5}" sibTransId="{0F7D27EF-36F4-469B-8021-04AE5C3CE3AD}"/>
    <dgm:cxn modelId="{0DA314AC-DD58-4649-9395-48D3A629B81C}" type="presOf" srcId="{777CAD38-F80D-492E-A753-C933F16F1878}" destId="{C54163DC-0CFB-403F-BEF8-21851E04A009}" srcOrd="0" destOrd="0" presId="urn:microsoft.com/office/officeart/2005/8/layout/vList3"/>
    <dgm:cxn modelId="{8FC795F4-0672-451B-B9B7-9EEAE4346271}" type="presOf" srcId="{ED9F26E5-9FE1-4E53-8D0C-86BDF3426B78}" destId="{6C8AF364-1AFC-4193-BA72-9BD33D2E6147}" srcOrd="0" destOrd="0" presId="urn:microsoft.com/office/officeart/2005/8/layout/vList3"/>
    <dgm:cxn modelId="{BB681F44-A662-45E0-82AB-15B5EB1F40B4}" type="presOf" srcId="{F90EEF1D-C799-402E-98AF-56B900B5FEB0}" destId="{77B33AB7-4896-4D90-B9F2-506D8B5D6745}" srcOrd="0" destOrd="0" presId="urn:microsoft.com/office/officeart/2005/8/layout/vList3"/>
    <dgm:cxn modelId="{B1F2FAFF-81CD-4BC0-9E84-0593FCD9A990}" type="presOf" srcId="{38831504-BDDA-49F4-9186-2932563B3ABE}" destId="{5F1B262B-72A0-4F2E-853A-18808A351799}" srcOrd="0" destOrd="0" presId="urn:microsoft.com/office/officeart/2005/8/layout/vList3"/>
    <dgm:cxn modelId="{36F62D2B-611C-4D79-B3CD-76BB1667027B}" type="presOf" srcId="{8747E8C0-9448-42DB-9EE6-88393D62FCE9}" destId="{74778F91-896D-403D-83DA-B5F5CAE27E6F}" srcOrd="0" destOrd="0" presId="urn:microsoft.com/office/officeart/2005/8/layout/vList3"/>
    <dgm:cxn modelId="{4203D508-6116-4A8A-AA15-E0612CA1CCE1}" srcId="{38831504-BDDA-49F4-9186-2932563B3ABE}" destId="{ED9F26E5-9FE1-4E53-8D0C-86BDF3426B78}" srcOrd="3" destOrd="0" parTransId="{2708E3AC-28A9-4E6A-8C14-410B2BB981EA}" sibTransId="{E8063D49-E262-4F08-862E-4DFA946BEB73}"/>
    <dgm:cxn modelId="{75F7668C-585E-4280-B471-E4E5AD733C5C}" srcId="{38831504-BDDA-49F4-9186-2932563B3ABE}" destId="{777CAD38-F80D-492E-A753-C933F16F1878}" srcOrd="0" destOrd="0" parTransId="{878449DC-F61E-4C3F-AA04-3550E79721D5}" sibTransId="{C2BBF2EE-A99E-45F1-A18B-589AE1970125}"/>
    <dgm:cxn modelId="{9566114C-F758-4842-8407-C3C48421664A}" srcId="{38831504-BDDA-49F4-9186-2932563B3ABE}" destId="{CA5E6EA6-0020-45AD-8786-94323F06E95D}" srcOrd="1" destOrd="0" parTransId="{3CDA8889-8B12-4EAA-8FA9-B17DCB9E6DDC}" sibTransId="{3648498A-B6AE-4687-9C18-2750E0D13F4C}"/>
    <dgm:cxn modelId="{FDD94847-2A6F-4E3B-BEA7-A38E84B9E88C}" type="presParOf" srcId="{5F1B262B-72A0-4F2E-853A-18808A351799}" destId="{D76D42C5-AFC5-489F-8BDE-9C3D6762A957}" srcOrd="0" destOrd="0" presId="urn:microsoft.com/office/officeart/2005/8/layout/vList3"/>
    <dgm:cxn modelId="{0B758C24-24E8-4EC2-AB3A-22A7AF2EF3AA}" type="presParOf" srcId="{D76D42C5-AFC5-489F-8BDE-9C3D6762A957}" destId="{44FBC8BD-3F4A-4808-A478-6DAF10074B8D}" srcOrd="0" destOrd="0" presId="urn:microsoft.com/office/officeart/2005/8/layout/vList3"/>
    <dgm:cxn modelId="{33CFF708-A676-4448-AD3F-CBDFC8680679}" type="presParOf" srcId="{D76D42C5-AFC5-489F-8BDE-9C3D6762A957}" destId="{C54163DC-0CFB-403F-BEF8-21851E04A009}" srcOrd="1" destOrd="0" presId="urn:microsoft.com/office/officeart/2005/8/layout/vList3"/>
    <dgm:cxn modelId="{84FEEFAC-92DB-43AA-9D32-C3DD3F5B32A0}" type="presParOf" srcId="{5F1B262B-72A0-4F2E-853A-18808A351799}" destId="{6D6FAE04-45A8-4E41-9553-F419834B72CD}" srcOrd="1" destOrd="0" presId="urn:microsoft.com/office/officeart/2005/8/layout/vList3"/>
    <dgm:cxn modelId="{DF698CB6-470D-46F2-8067-B1A532803F1F}" type="presParOf" srcId="{5F1B262B-72A0-4F2E-853A-18808A351799}" destId="{75CD7B0E-3BA7-45F2-9312-3632C137F9BB}" srcOrd="2" destOrd="0" presId="urn:microsoft.com/office/officeart/2005/8/layout/vList3"/>
    <dgm:cxn modelId="{3123DBEE-6E91-4558-862D-AB4C4126DB83}" type="presParOf" srcId="{75CD7B0E-3BA7-45F2-9312-3632C137F9BB}" destId="{C6D05D3F-6082-48C9-981B-020ED18FA6B3}" srcOrd="0" destOrd="0" presId="urn:microsoft.com/office/officeart/2005/8/layout/vList3"/>
    <dgm:cxn modelId="{00092DA2-781B-4E09-B3A4-C841CD8CB8A9}" type="presParOf" srcId="{75CD7B0E-3BA7-45F2-9312-3632C137F9BB}" destId="{1B33703E-3824-442A-88ED-B3B9913854E2}" srcOrd="1" destOrd="0" presId="urn:microsoft.com/office/officeart/2005/8/layout/vList3"/>
    <dgm:cxn modelId="{CECEAFC0-7F54-46C2-BB30-56086DDB3870}" type="presParOf" srcId="{5F1B262B-72A0-4F2E-853A-18808A351799}" destId="{82445850-6155-4AD8-9ABD-67E69CB32204}" srcOrd="3" destOrd="0" presId="urn:microsoft.com/office/officeart/2005/8/layout/vList3"/>
    <dgm:cxn modelId="{CDFDF9BE-8420-4CC4-876E-FCC6CC3DA8F1}" type="presParOf" srcId="{5F1B262B-72A0-4F2E-853A-18808A351799}" destId="{B8417D18-091F-4770-9779-725E5AADFD86}" srcOrd="4" destOrd="0" presId="urn:microsoft.com/office/officeart/2005/8/layout/vList3"/>
    <dgm:cxn modelId="{3F87C875-D11F-4D37-A34C-40EC5A38F241}" type="presParOf" srcId="{B8417D18-091F-4770-9779-725E5AADFD86}" destId="{BE7367DF-27B7-4ED1-9999-63419C6FF795}" srcOrd="0" destOrd="0" presId="urn:microsoft.com/office/officeart/2005/8/layout/vList3"/>
    <dgm:cxn modelId="{46316D54-4F26-4D39-93BD-A0D645B7A38E}" type="presParOf" srcId="{B8417D18-091F-4770-9779-725E5AADFD86}" destId="{74778F91-896D-403D-83DA-B5F5CAE27E6F}" srcOrd="1" destOrd="0" presId="urn:microsoft.com/office/officeart/2005/8/layout/vList3"/>
    <dgm:cxn modelId="{334CABC9-A571-4E35-9632-27A18DE422BB}" type="presParOf" srcId="{5F1B262B-72A0-4F2E-853A-18808A351799}" destId="{4847A149-A376-4119-B40F-500EC4E6DBF8}" srcOrd="5" destOrd="0" presId="urn:microsoft.com/office/officeart/2005/8/layout/vList3"/>
    <dgm:cxn modelId="{89F061B4-0825-4835-9C90-CD75549AA22C}" type="presParOf" srcId="{5F1B262B-72A0-4F2E-853A-18808A351799}" destId="{EB78035C-ED1A-4937-B974-FBABE618C618}" srcOrd="6" destOrd="0" presId="urn:microsoft.com/office/officeart/2005/8/layout/vList3"/>
    <dgm:cxn modelId="{645DC007-90F7-4D16-8190-FDA412FB9054}" type="presParOf" srcId="{EB78035C-ED1A-4937-B974-FBABE618C618}" destId="{7425748C-9D47-4AFC-BEDD-2C0922DEE472}" srcOrd="0" destOrd="0" presId="urn:microsoft.com/office/officeart/2005/8/layout/vList3"/>
    <dgm:cxn modelId="{9C2F1175-E70D-4EE4-B11D-F10B4D36B432}" type="presParOf" srcId="{EB78035C-ED1A-4937-B974-FBABE618C618}" destId="{6C8AF364-1AFC-4193-BA72-9BD33D2E6147}" srcOrd="1" destOrd="0" presId="urn:microsoft.com/office/officeart/2005/8/layout/vList3"/>
    <dgm:cxn modelId="{635A8AEA-C539-4A47-B38D-D168D9DE2D90}" type="presParOf" srcId="{5F1B262B-72A0-4F2E-853A-18808A351799}" destId="{E31A5F37-3DB8-42DD-8320-BD79DF7F9C93}" srcOrd="7" destOrd="0" presId="urn:microsoft.com/office/officeart/2005/8/layout/vList3"/>
    <dgm:cxn modelId="{7CD172F2-1078-4745-991B-6675FC009FE4}" type="presParOf" srcId="{5F1B262B-72A0-4F2E-853A-18808A351799}" destId="{5ABB79BB-7062-4AB8-A928-2ECC4718B599}" srcOrd="8" destOrd="0" presId="urn:microsoft.com/office/officeart/2005/8/layout/vList3"/>
    <dgm:cxn modelId="{AA97FE79-FC25-4B77-83B5-3157E1683BC1}" type="presParOf" srcId="{5ABB79BB-7062-4AB8-A928-2ECC4718B599}" destId="{30F2A844-6D35-40DE-88E0-77099BEE20FE}" srcOrd="0" destOrd="0" presId="urn:microsoft.com/office/officeart/2005/8/layout/vList3"/>
    <dgm:cxn modelId="{1874FA79-901C-40EA-BE43-FC1C7722C894}" type="presParOf" srcId="{5ABB79BB-7062-4AB8-A928-2ECC4718B599}" destId="{77B33AB7-4896-4D90-B9F2-506D8B5D6745}" srcOrd="1" destOrd="0" presId="urn:microsoft.com/office/officeart/2005/8/layout/vList3"/>
    <dgm:cxn modelId="{1FA0D77F-DF41-41C4-AB82-677859A2BADD}" type="presParOf" srcId="{5F1B262B-72A0-4F2E-853A-18808A351799}" destId="{C9E32B19-73AC-4CF7-B7CE-7B19076DC2B2}" srcOrd="9" destOrd="0" presId="urn:microsoft.com/office/officeart/2005/8/layout/vList3"/>
    <dgm:cxn modelId="{D2C9C2A7-518A-4F46-A8BE-B417B9B2A87D}" type="presParOf" srcId="{5F1B262B-72A0-4F2E-853A-18808A351799}" destId="{087E852E-EA33-4DEC-8467-0E46C056881D}" srcOrd="10" destOrd="0" presId="urn:microsoft.com/office/officeart/2005/8/layout/vList3"/>
    <dgm:cxn modelId="{8FAE2C37-72B6-4F2E-A2E5-C634B8D1295E}" type="presParOf" srcId="{087E852E-EA33-4DEC-8467-0E46C056881D}" destId="{447A80CF-0CB9-488C-81B5-22B8E4588D04}" srcOrd="0" destOrd="0" presId="urn:microsoft.com/office/officeart/2005/8/layout/vList3"/>
    <dgm:cxn modelId="{BEE57145-30CE-4635-899E-7A89F4F89C7B}" type="presParOf" srcId="{087E852E-EA33-4DEC-8467-0E46C056881D}" destId="{70AD493E-083C-4251-A126-11852593ADBD}" srcOrd="1" destOrd="0" presId="urn:microsoft.com/office/officeart/2005/8/layout/vList3"/>
  </dgm:cxnLst>
  <dgm:bg/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4CF764C-7EDB-453C-B3F0-5B9B61D2958F}" type="doc">
      <dgm:prSet loTypeId="urn:microsoft.com/office/officeart/2005/8/layout/pList2" loCatId="list" qsTypeId="urn:microsoft.com/office/officeart/2005/8/quickstyle/simple1" qsCatId="simple" csTypeId="urn:microsoft.com/office/officeart/2005/8/colors/accent1_2" csCatId="accent1" phldr="1"/>
      <dgm:spPr/>
    </dgm:pt>
    <dgm:pt modelId="{4BF5D89A-7037-4EB8-BF76-B0E30D40E01E}">
      <dgm:prSet phldrT="[Текст]"/>
      <dgm:spPr/>
      <dgm:t>
        <a:bodyPr/>
        <a:lstStyle/>
        <a:p>
          <a:r>
            <a:rPr lang="ru-RU" b="1" dirty="0" smtClean="0"/>
            <a:t>Неразъемный соединитель </a:t>
          </a:r>
          <a:r>
            <a:rPr lang="ru-RU" dirty="0" smtClean="0"/>
            <a:t>(</a:t>
          </a:r>
          <a:r>
            <a:rPr lang="ru-RU" dirty="0" err="1" smtClean="0"/>
            <a:t>сплайс</a:t>
          </a:r>
          <a:r>
            <a:rPr lang="ru-RU" dirty="0" smtClean="0"/>
            <a:t>) – устройство, предназначенное для постоянного соединения одного волокна с другим.</a:t>
          </a:r>
          <a:endParaRPr lang="ru-RU" dirty="0"/>
        </a:p>
      </dgm:t>
    </dgm:pt>
    <dgm:pt modelId="{E700124B-3429-435E-8825-9C5709483E24}" type="parTrans" cxnId="{4108A81B-AB18-4D4A-8D58-68EE8787CFD5}">
      <dgm:prSet/>
      <dgm:spPr/>
      <dgm:t>
        <a:bodyPr/>
        <a:lstStyle/>
        <a:p>
          <a:endParaRPr lang="ru-RU"/>
        </a:p>
      </dgm:t>
    </dgm:pt>
    <dgm:pt modelId="{DDBEB72C-6092-49B7-B3E3-4B7E45EB19CB}" type="sibTrans" cxnId="{4108A81B-AB18-4D4A-8D58-68EE8787CFD5}">
      <dgm:prSet/>
      <dgm:spPr/>
      <dgm:t>
        <a:bodyPr/>
        <a:lstStyle/>
        <a:p>
          <a:endParaRPr lang="ru-RU"/>
        </a:p>
      </dgm:t>
    </dgm:pt>
    <dgm:pt modelId="{B0D7F51F-2221-4CED-B70F-410DF89E7119}">
      <dgm:prSet phldrT="[Текст]"/>
      <dgm:spPr/>
      <dgm:t>
        <a:bodyPr/>
        <a:lstStyle/>
        <a:p>
          <a:r>
            <a:rPr lang="ru-RU" b="1" dirty="0" smtClean="0"/>
            <a:t>Разъемный соединитель </a:t>
          </a:r>
          <a:r>
            <a:rPr lang="ru-RU" dirty="0" smtClean="0"/>
            <a:t>(</a:t>
          </a:r>
          <a:r>
            <a:rPr lang="ru-RU" dirty="0" err="1" smtClean="0"/>
            <a:t>коннектор</a:t>
          </a:r>
          <a:r>
            <a:rPr lang="ru-RU" dirty="0" smtClean="0"/>
            <a:t>) - </a:t>
          </a:r>
          <a:r>
            <a:rPr lang="ru-RU" dirty="0" smtClean="0">
              <a:latin typeface="+mn-lt"/>
            </a:rPr>
            <a:t>устройство, служащее для подключения волокна к источнику, детектору или к другому волокну. </a:t>
          </a:r>
          <a:endParaRPr lang="ru-RU" dirty="0"/>
        </a:p>
      </dgm:t>
    </dgm:pt>
    <dgm:pt modelId="{AD64F998-5B91-483F-AAE0-8642E3FFB4C7}" type="parTrans" cxnId="{F7439A42-5C3C-48C9-83D8-514FA784DBE7}">
      <dgm:prSet/>
      <dgm:spPr/>
      <dgm:t>
        <a:bodyPr/>
        <a:lstStyle/>
        <a:p>
          <a:endParaRPr lang="ru-RU"/>
        </a:p>
      </dgm:t>
    </dgm:pt>
    <dgm:pt modelId="{8073654A-F475-4AC8-80FA-A6A688B8F2BB}" type="sibTrans" cxnId="{F7439A42-5C3C-48C9-83D8-514FA784DBE7}">
      <dgm:prSet/>
      <dgm:spPr/>
      <dgm:t>
        <a:bodyPr/>
        <a:lstStyle/>
        <a:p>
          <a:endParaRPr lang="ru-RU"/>
        </a:p>
      </dgm:t>
    </dgm:pt>
    <dgm:pt modelId="{9CF0922E-AF8A-4B7C-82E6-9E906EE8D8F2}" type="pres">
      <dgm:prSet presAssocID="{54CF764C-7EDB-453C-B3F0-5B9B61D2958F}" presName="Name0" presStyleCnt="0">
        <dgm:presLayoutVars>
          <dgm:dir/>
          <dgm:resizeHandles val="exact"/>
        </dgm:presLayoutVars>
      </dgm:prSet>
      <dgm:spPr/>
    </dgm:pt>
    <dgm:pt modelId="{020F9821-3FC0-43F0-B3C9-DFFE733A92ED}" type="pres">
      <dgm:prSet presAssocID="{54CF764C-7EDB-453C-B3F0-5B9B61D2958F}" presName="bkgdShp" presStyleLbl="alignAccFollowNode1" presStyleIdx="0" presStyleCnt="1"/>
      <dgm:spPr/>
    </dgm:pt>
    <dgm:pt modelId="{C55777AE-1752-40E7-839C-E6961C205DA0}" type="pres">
      <dgm:prSet presAssocID="{54CF764C-7EDB-453C-B3F0-5B9B61D2958F}" presName="linComp" presStyleCnt="0"/>
      <dgm:spPr/>
    </dgm:pt>
    <dgm:pt modelId="{96E56B2F-B624-47AD-9EFA-3B410768706F}" type="pres">
      <dgm:prSet presAssocID="{4BF5D89A-7037-4EB8-BF76-B0E30D40E01E}" presName="compNode" presStyleCnt="0"/>
      <dgm:spPr/>
    </dgm:pt>
    <dgm:pt modelId="{6864534D-1CF4-455B-9260-166E18B4A397}" type="pres">
      <dgm:prSet presAssocID="{4BF5D89A-7037-4EB8-BF76-B0E30D40E01E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A3AA22D-2095-42AB-A6A2-6B92D589ADDC}" type="pres">
      <dgm:prSet presAssocID="{4BF5D89A-7037-4EB8-BF76-B0E30D40E01E}" presName="invisiNode" presStyleLbl="node1" presStyleIdx="0" presStyleCnt="2"/>
      <dgm:spPr/>
    </dgm:pt>
    <dgm:pt modelId="{9C79D815-A8B3-43DE-9975-AFD917AAEEA3}" type="pres">
      <dgm:prSet presAssocID="{4BF5D89A-7037-4EB8-BF76-B0E30D40E01E}" presName="imagNode" presStyleLbl="fgImgPlace1" presStyleIdx="0" presStyleCnt="2" custScaleX="121050" custScaleY="11833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00DACEFF-00CD-49BB-B282-683D95C4AE59}" type="pres">
      <dgm:prSet presAssocID="{DDBEB72C-6092-49B7-B3E3-4B7E45EB19CB}" presName="sibTrans" presStyleLbl="sibTrans2D1" presStyleIdx="0" presStyleCnt="0"/>
      <dgm:spPr/>
    </dgm:pt>
    <dgm:pt modelId="{FF2027FC-2592-4DC9-94FE-20E81AC1F394}" type="pres">
      <dgm:prSet presAssocID="{B0D7F51F-2221-4CED-B70F-410DF89E7119}" presName="compNode" presStyleCnt="0"/>
      <dgm:spPr/>
    </dgm:pt>
    <dgm:pt modelId="{E16C4A3F-FA84-4F69-B29C-56618CADA16C}" type="pres">
      <dgm:prSet presAssocID="{B0D7F51F-2221-4CED-B70F-410DF89E7119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5BA3A20-190B-483A-A884-828AEFC7C512}" type="pres">
      <dgm:prSet presAssocID="{B0D7F51F-2221-4CED-B70F-410DF89E7119}" presName="invisiNode" presStyleLbl="node1" presStyleIdx="1" presStyleCnt="2"/>
      <dgm:spPr/>
    </dgm:pt>
    <dgm:pt modelId="{D382C74F-9240-4F19-A115-74FFFF2FB178}" type="pres">
      <dgm:prSet presAssocID="{B0D7F51F-2221-4CED-B70F-410DF89E7119}" presName="imagNode" presStyleLbl="fgImgPlace1" presStyleIdx="1" presStyleCnt="2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</dgm:ptLst>
  <dgm:cxnLst>
    <dgm:cxn modelId="{F7439A42-5C3C-48C9-83D8-514FA784DBE7}" srcId="{54CF764C-7EDB-453C-B3F0-5B9B61D2958F}" destId="{B0D7F51F-2221-4CED-B70F-410DF89E7119}" srcOrd="1" destOrd="0" parTransId="{AD64F998-5B91-483F-AAE0-8642E3FFB4C7}" sibTransId="{8073654A-F475-4AC8-80FA-A6A688B8F2BB}"/>
    <dgm:cxn modelId="{6C90BF30-C649-48F3-89E0-CDACDE4F50F9}" type="presOf" srcId="{B0D7F51F-2221-4CED-B70F-410DF89E7119}" destId="{E16C4A3F-FA84-4F69-B29C-56618CADA16C}" srcOrd="0" destOrd="0" presId="urn:microsoft.com/office/officeart/2005/8/layout/pList2"/>
    <dgm:cxn modelId="{4108A81B-AB18-4D4A-8D58-68EE8787CFD5}" srcId="{54CF764C-7EDB-453C-B3F0-5B9B61D2958F}" destId="{4BF5D89A-7037-4EB8-BF76-B0E30D40E01E}" srcOrd="0" destOrd="0" parTransId="{E700124B-3429-435E-8825-9C5709483E24}" sibTransId="{DDBEB72C-6092-49B7-B3E3-4B7E45EB19CB}"/>
    <dgm:cxn modelId="{BA7C6AE2-4F70-42A2-9E21-12546A9370CE}" type="presOf" srcId="{54CF764C-7EDB-453C-B3F0-5B9B61D2958F}" destId="{9CF0922E-AF8A-4B7C-82E6-9E906EE8D8F2}" srcOrd="0" destOrd="0" presId="urn:microsoft.com/office/officeart/2005/8/layout/pList2"/>
    <dgm:cxn modelId="{701DEC2D-3EAC-4741-BB61-C4ADF9F8C7AC}" type="presOf" srcId="{DDBEB72C-6092-49B7-B3E3-4B7E45EB19CB}" destId="{00DACEFF-00CD-49BB-B282-683D95C4AE59}" srcOrd="0" destOrd="0" presId="urn:microsoft.com/office/officeart/2005/8/layout/pList2"/>
    <dgm:cxn modelId="{E77B6F18-D639-449C-820B-3E1E51D304C8}" type="presOf" srcId="{4BF5D89A-7037-4EB8-BF76-B0E30D40E01E}" destId="{6864534D-1CF4-455B-9260-166E18B4A397}" srcOrd="0" destOrd="0" presId="urn:microsoft.com/office/officeart/2005/8/layout/pList2"/>
    <dgm:cxn modelId="{DD55E63B-B6E6-4A11-B0ED-57BE07983763}" type="presParOf" srcId="{9CF0922E-AF8A-4B7C-82E6-9E906EE8D8F2}" destId="{020F9821-3FC0-43F0-B3C9-DFFE733A92ED}" srcOrd="0" destOrd="0" presId="urn:microsoft.com/office/officeart/2005/8/layout/pList2"/>
    <dgm:cxn modelId="{656D6B29-46E1-4CF6-8E3A-D630EC05A176}" type="presParOf" srcId="{9CF0922E-AF8A-4B7C-82E6-9E906EE8D8F2}" destId="{C55777AE-1752-40E7-839C-E6961C205DA0}" srcOrd="1" destOrd="0" presId="urn:microsoft.com/office/officeart/2005/8/layout/pList2"/>
    <dgm:cxn modelId="{3839A6EC-E337-4780-B40D-906D8BAD6BFD}" type="presParOf" srcId="{C55777AE-1752-40E7-839C-E6961C205DA0}" destId="{96E56B2F-B624-47AD-9EFA-3B410768706F}" srcOrd="0" destOrd="0" presId="urn:microsoft.com/office/officeart/2005/8/layout/pList2"/>
    <dgm:cxn modelId="{4E48625E-EB19-4AB8-BF56-11AE15D0E1E4}" type="presParOf" srcId="{96E56B2F-B624-47AD-9EFA-3B410768706F}" destId="{6864534D-1CF4-455B-9260-166E18B4A397}" srcOrd="0" destOrd="0" presId="urn:microsoft.com/office/officeart/2005/8/layout/pList2"/>
    <dgm:cxn modelId="{8BEB4E6B-BA9E-4921-8A39-A5C4A2C2A30B}" type="presParOf" srcId="{96E56B2F-B624-47AD-9EFA-3B410768706F}" destId="{9A3AA22D-2095-42AB-A6A2-6B92D589ADDC}" srcOrd="1" destOrd="0" presId="urn:microsoft.com/office/officeart/2005/8/layout/pList2"/>
    <dgm:cxn modelId="{9C1024D4-02DB-41AA-99AF-A698589128B7}" type="presParOf" srcId="{96E56B2F-B624-47AD-9EFA-3B410768706F}" destId="{9C79D815-A8B3-43DE-9975-AFD917AAEEA3}" srcOrd="2" destOrd="0" presId="urn:microsoft.com/office/officeart/2005/8/layout/pList2"/>
    <dgm:cxn modelId="{6133E85F-3723-4CC8-95DE-A900EBF7A59E}" type="presParOf" srcId="{C55777AE-1752-40E7-839C-E6961C205DA0}" destId="{00DACEFF-00CD-49BB-B282-683D95C4AE59}" srcOrd="1" destOrd="0" presId="urn:microsoft.com/office/officeart/2005/8/layout/pList2"/>
    <dgm:cxn modelId="{1500B08B-4145-4213-8D41-E60FDD4F58B7}" type="presParOf" srcId="{C55777AE-1752-40E7-839C-E6961C205DA0}" destId="{FF2027FC-2592-4DC9-94FE-20E81AC1F394}" srcOrd="2" destOrd="0" presId="urn:microsoft.com/office/officeart/2005/8/layout/pList2"/>
    <dgm:cxn modelId="{05726B69-4175-4C45-B64A-D525C8CEEB90}" type="presParOf" srcId="{FF2027FC-2592-4DC9-94FE-20E81AC1F394}" destId="{E16C4A3F-FA84-4F69-B29C-56618CADA16C}" srcOrd="0" destOrd="0" presId="urn:microsoft.com/office/officeart/2005/8/layout/pList2"/>
    <dgm:cxn modelId="{4A76DF33-BD5C-4CC7-9E36-340A5F4F2D7E}" type="presParOf" srcId="{FF2027FC-2592-4DC9-94FE-20E81AC1F394}" destId="{75BA3A20-190B-483A-A884-828AEFC7C512}" srcOrd="1" destOrd="0" presId="urn:microsoft.com/office/officeart/2005/8/layout/pList2"/>
    <dgm:cxn modelId="{A8DA31B7-D959-438D-8CB9-75901A477E8A}" type="presParOf" srcId="{FF2027FC-2592-4DC9-94FE-20E81AC1F394}" destId="{D382C74F-9240-4F19-A115-74FFFF2FB178}" srcOrd="2" destOrd="0" presId="urn:microsoft.com/office/officeart/2005/8/layout/pList2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List2">
  <dgm:title val=""/>
  <dgm:desc val=""/>
  <dgm:catLst>
    <dgm:cat type="list" pri="1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bkgdShp" refType="w"/>
      <dgm:constr type="h" for="ch" forName="bkgdShp" refType="h" fact="0.45"/>
      <dgm:constr type="t" for="ch" forName="bkgdShp"/>
      <dgm:constr type="w" for="ch" forName="linComp" refType="w" fact="0.94"/>
      <dgm:constr type="h" for="ch" forName="linComp" refType="h"/>
      <dgm:constr type="ctrX" for="ch" forName="linComp" refType="w" fact="0.5"/>
    </dgm:constrLst>
    <dgm:ruleLst/>
    <dgm:choose name="Name1">
      <dgm:if name="Name2" axis="ch" ptType="node" func="cnt" op="gte" val="1">
        <dgm:layoutNode name="bkgdShp" styleLbl="alignAccFollow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linComp">
          <dgm:choose name="Name3">
            <dgm:if name="Name4" func="var" arg="dir" op="equ" val="norm">
              <dgm:alg type="lin"/>
            </dgm:if>
            <dgm:else name="Name5">
              <dgm:alg type="lin">
                <dgm:param type="linDir" val="from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w" for="ch" forName="compNode" refType="w"/>
            <dgm:constr type="h" for="ch" forName="compNode" refType="h"/>
            <dgm:constr type="w" for="ch" ptType="sibTrans" refType="w" refFor="ch" refForName="compNode" fact="0.1"/>
            <dgm:constr type="h" for="ch" ptType="sibTrans" op="equ"/>
            <dgm:constr type="h" for="ch" forName="compNode" op="equ"/>
            <dgm:constr type="primFontSz" for="des" forName="node" op="equ"/>
          </dgm:constrLst>
          <dgm:ruleLst/>
          <dgm:forEach name="nodesForEach" axis="ch" ptType="node">
            <dgm:layoutNode name="compNode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node" refType="w"/>
                <dgm:constr type="h" for="ch" forName="node" refType="h" fact="0.55"/>
                <dgm:constr type="b" for="ch" forName="node" refType="h"/>
                <dgm:constr type="w" for="ch" forName="invisiNode" refType="w" fact="0.75"/>
                <dgm:constr type="h" for="ch" forName="invisiNode" refType="h" fact="0.06"/>
                <dgm:constr type="t" for="ch" forName="invisiNode"/>
                <dgm:constr type="w" for="ch" forName="imagNode" refType="w"/>
                <dgm:constr type="h" for="ch" forName="imagNode" refType="h" fact="0.33"/>
                <dgm:constr type="ctrX" for="ch" forName="imagNode" refType="w" fact="0.5"/>
                <dgm:constr type="t" for="ch" forName="imagNode" refType="h" fact="0.06"/>
              </dgm:constrLst>
              <dgm:ruleLst/>
              <dgm:layoutNode name="node" styleLbl="node1">
                <dgm:varLst>
                  <dgm:bulletEnabled val="1"/>
                </dgm:varLst>
                <dgm:alg type="tx">
                  <dgm:param type="txAnchorVert" val="t"/>
                </dgm:alg>
                <dgm:shape xmlns:r="http://schemas.openxmlformats.org/officeDocument/2006/relationships" rot="180" type="round2Same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primFontSz" val="65"/>
                </dgm:constrLst>
                <dgm:ruleLst>
                  <dgm:rule type="primFontSz" val="5" fact="NaN" max="NaN"/>
                </dgm:ruleLst>
              </dgm:layoutNode>
              <dgm:layoutNode name="invisiNode">
                <dgm:alg type="sp"/>
                <dgm:shape xmlns:r="http://schemas.openxmlformats.org/officeDocument/2006/relationships" type="roundRect" r:blip="" hideGeom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  <dgm:layoutNode name="imagNode" styleLbl="fgImgPlace1">
                <dgm:alg type="sp"/>
                <dgm:shape xmlns:r="http://schemas.openxmlformats.org/officeDocument/2006/relationships" type="roundRect" r:blip="" zOrderOff="-2" blipPhldr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</dgm:layoutNode>
            <dgm:forEach name="sibTransForEach" axis="followSib" ptType="sibTrans" cnt="1">
              <dgm:layoutNode name="sibTrans">
                <dgm:alg type="sp"/>
                <dgm:shape xmlns:r="http://schemas.openxmlformats.org/officeDocument/2006/relationships" type="rect" r:blip="" hideGeom="1">
                  <dgm:adjLst/>
                </dgm:shape>
                <dgm:presOf axis="self"/>
                <dgm:constrLst/>
                <dgm:ruleLst/>
              </dgm:layoutNode>
            </dgm:forEach>
          </dgm:forEach>
        </dgm:layoutNode>
      </dgm:if>
      <dgm:else name="Name6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B5A5E5-37BE-4F62-A97C-3C7149C32088}" type="datetimeFigureOut">
              <a:rPr lang="ru-RU" smtClean="0"/>
              <a:t>29.10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6149B5-753F-425A-B04B-104FB263A9EB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2E342-6835-42E3-95A3-507EC996D620}" type="datetime1">
              <a:rPr lang="ru-RU" smtClean="0"/>
              <a:t>29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60504-E15D-42EC-89CF-6862BADD673B}" type="datetime1">
              <a:rPr lang="ru-RU" smtClean="0"/>
              <a:t>29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65DB2-C3DB-4C7D-8E12-9D8B401BB110}" type="datetime1">
              <a:rPr lang="ru-RU" smtClean="0"/>
              <a:t>29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16A3B-9A5B-4E6D-9F4D-D3864D481CE3}" type="datetime1">
              <a:rPr lang="ru-RU" smtClean="0"/>
              <a:t>29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E18D2-FB25-4B80-8F32-8EB55F442D12}" type="datetime1">
              <a:rPr lang="ru-RU" smtClean="0"/>
              <a:t>29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19BA3-D59E-4A91-B933-8E761D52AE3F}" type="datetime1">
              <a:rPr lang="ru-RU" smtClean="0"/>
              <a:t>29.10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D3E27-BC6B-4FD9-B877-5CE6D4F868AB}" type="datetime1">
              <a:rPr lang="ru-RU" smtClean="0"/>
              <a:t>29.10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6D567-DA37-4BE9-82AA-36B6EBBE2FF4}" type="datetime1">
              <a:rPr lang="ru-RU" smtClean="0"/>
              <a:t>29.10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9549C-8257-4316-9468-DDD01F1FEC3F}" type="datetime1">
              <a:rPr lang="ru-RU" smtClean="0"/>
              <a:t>29.10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1DE91-B9DD-4476-BC1D-238DB8875250}" type="datetime1">
              <a:rPr lang="ru-RU" smtClean="0"/>
              <a:t>29.10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5FD4C-A033-4557-AE0B-405930975EC6}" type="datetime1">
              <a:rPr lang="ru-RU" smtClean="0"/>
              <a:t>29.10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E46430-B25A-45BB-BBD6-F8F8B7BA32C7}" type="datetime1">
              <a:rPr lang="ru-RU" smtClean="0"/>
              <a:t>29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5289DD-BCF1-4764-B6B0-93150DA1F9D4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1236-blue-gradient-around-red-square-wallpaper-wallchan-1024x76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14282" y="1000108"/>
            <a:ext cx="8715436" cy="1470025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олоконно-оптические линии связи: кабели и пассивные элементы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00298" y="4000504"/>
            <a:ext cx="6400800" cy="1752600"/>
          </a:xfrm>
        </p:spPr>
        <p:txBody>
          <a:bodyPr>
            <a:normAutofit/>
          </a:bodyPr>
          <a:lstStyle/>
          <a:p>
            <a:pPr algn="r"/>
            <a:r>
              <a:rPr lang="ru-RU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Выполнил: студент 6 курса</a:t>
            </a:r>
          </a:p>
          <a:p>
            <a:pPr algn="r"/>
            <a:r>
              <a:rPr lang="ru-RU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Физико-технического факультета, гр. 21614</a:t>
            </a:r>
          </a:p>
          <a:p>
            <a:pPr algn="r"/>
            <a:r>
              <a:rPr lang="ru-RU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Горбаков Александр Олегович</a:t>
            </a:r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Основные характеристики. Недостатки.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Схема 3"/>
          <p:cNvGraphicFramePr/>
          <p:nvPr/>
        </p:nvGraphicFramePr>
        <p:xfrm>
          <a:off x="1524000" y="1142984"/>
          <a:ext cx="6096000" cy="550072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10</a:t>
            </a:fld>
            <a:endParaRPr 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Оптические соединители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928934"/>
            <a:ext cx="842962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42976" y="1357298"/>
            <a:ext cx="6929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оединители предназначены для подключения волокон к источнику, детектору и для соединения волокон между собой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11</a:t>
            </a:fld>
            <a:endParaRPr lang="ru-RU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Соединение источника с оптоволокном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50825" y="1052513"/>
            <a:ext cx="4500563" cy="4214812"/>
          </a:xfrm>
        </p:spPr>
      </p:pic>
      <p:sp>
        <p:nvSpPr>
          <p:cNvPr id="5" name="TextBox 4"/>
          <p:cNvSpPr txBox="1"/>
          <p:nvPr/>
        </p:nvSpPr>
        <p:spPr>
          <a:xfrm>
            <a:off x="214282" y="5357826"/>
            <a:ext cx="456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хема соединения источника и оптоволокн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148263" y="1412875"/>
            <a:ext cx="3527425" cy="2227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Обеспечение максимально возможного уровня мощности, передаваемой от источника к оптоволокну.</a:t>
            </a:r>
          </a:p>
          <a:p>
            <a:pPr algn="just"/>
            <a:r>
              <a:rPr lang="ru-RU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Оптические характеристики источника и волокна должны быть при этом согласованы.</a:t>
            </a:r>
          </a:p>
          <a:p>
            <a:pPr algn="just"/>
            <a:endParaRPr lang="ru-RU" sz="1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786313" y="3429000"/>
            <a:ext cx="4357687" cy="283845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7200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ыходная диаграмма света является важной характеристикой для волоконно-оптических приложений.</a:t>
            </a:r>
          </a:p>
          <a:p>
            <a:pPr indent="457200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осле выхода света из источника начинается расширение светового пучка, и только малая его часть в действительности попадает в волокно. </a:t>
            </a:r>
          </a:p>
          <a:p>
            <a:pPr indent="457200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Чем уже выходная диаграмма, тем большая часть света может попасть в волокн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8" y="1000108"/>
            <a:ext cx="1287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ЗАДАЧА: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12</a:t>
            </a:fld>
            <a:endParaRPr lang="ru-RU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отери излучения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0035" y="1214422"/>
            <a:ext cx="8143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гда выходной диаметр источника не соответствует диаметру ядра волокна, то потери излучения, связанные с рассогласование данных характеристик, могут быть определены на основе следующего выражения: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6_1_1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809" y="2214555"/>
            <a:ext cx="3517703" cy="1214445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14314" y="3273982"/>
            <a:ext cx="89297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отери отсутствуют, когда диаметр ядра волокна превосходит диаметр источника.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00034" y="3929066"/>
            <a:ext cx="8001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гда апертура NA источника больше, чем NA волокна, то потери, вызванные этим рассогласованием, равны: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 descr="6_1_2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655" y="4464554"/>
            <a:ext cx="3867171" cy="125046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357158" y="5854503"/>
            <a:ext cx="85011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отери отсутствуют в противоположном варианте, когда большей является NA волокна.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13</a:t>
            </a:fld>
            <a:endParaRPr lang="ru-RU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357158" y="132686"/>
            <a:ext cx="82868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24000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лючевым моментом волоконно-оптического соединения является точное размещение волоконных ядер (или несущих свет областей в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дномодовом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волокне) для обеспечения максимально полной передачи света от одного волокна к другому. 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187450" y="2205038"/>
            <a:ext cx="7004050" cy="688975"/>
          </a:xfrm>
        </p:spPr>
      </p:pic>
      <p:sp>
        <p:nvSpPr>
          <p:cNvPr id="6" name="Прямоугольник 5"/>
          <p:cNvSpPr/>
          <p:nvPr/>
        </p:nvSpPr>
        <p:spPr>
          <a:xfrm>
            <a:off x="285720" y="2857496"/>
            <a:ext cx="85725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Calibri" pitchFamily="34" charset="0"/>
              </a:rPr>
              <a:t>Физическое </a:t>
            </a:r>
            <a:r>
              <a:rPr lang="ru-RU" dirty="0" err="1" smtClean="0">
                <a:latin typeface="Calibri" pitchFamily="34" charset="0"/>
              </a:rPr>
              <a:t>контактирование</a:t>
            </a:r>
            <a:r>
              <a:rPr lang="ru-RU" dirty="0" smtClean="0">
                <a:latin typeface="Calibri" pitchFamily="34" charset="0"/>
              </a:rPr>
              <a:t> волокон соединяемых оптоволоконных кабелей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50825" y="3284538"/>
            <a:ext cx="8715375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240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и этом необязателен непосредственный контакт между волокнами.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38" y="4071938"/>
            <a:ext cx="7018338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Прямоугольник 9"/>
          <p:cNvSpPr>
            <a:spLocks noChangeArrowheads="1"/>
          </p:cNvSpPr>
          <p:nvPr/>
        </p:nvSpPr>
        <p:spPr bwMode="auto">
          <a:xfrm>
            <a:off x="142875" y="5429250"/>
            <a:ext cx="90011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dirty="0">
                <a:latin typeface="Times New Roman" pitchFamily="18" charset="0"/>
                <a:cs typeface="Times New Roman" pitchFamily="18" charset="0"/>
              </a:rPr>
              <a:t>Луч света из оптоволокна попадает на сферическую линзу, расширяется и сводится в параллельный пучок. Световой поток проходит через воздушную среду внутри сочлененных соединителей и фокусируется сферической линзой на оптоволокне второго соединителя.</a:t>
            </a: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14</a:t>
            </a:fld>
            <a:endParaRPr lang="ru-R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Виды соединителей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Схема 3"/>
          <p:cNvGraphicFramePr/>
          <p:nvPr/>
        </p:nvGraphicFramePr>
        <p:xfrm>
          <a:off x="357158" y="1397000"/>
          <a:ext cx="8429684" cy="51752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15</a:t>
            </a:fld>
            <a:endParaRPr lang="ru-RU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Требования к соединителям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Содержимое 2"/>
          <p:cNvSpPr>
            <a:spLocks noGrp="1"/>
          </p:cNvSpPr>
          <p:nvPr>
            <p:ph idx="1"/>
          </p:nvPr>
        </p:nvSpPr>
        <p:spPr>
          <a:xfrm>
            <a:off x="142875" y="1143000"/>
            <a:ext cx="8501063" cy="3071813"/>
          </a:xfrm>
        </p:spPr>
        <p:txBody>
          <a:bodyPr rtlCol="0">
            <a:normAutofit fontScale="55000" lnSpcReduction="20000"/>
          </a:bodyPr>
          <a:lstStyle/>
          <a:p>
            <a:pPr algn="just" fontAlgn="auto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ru-RU" sz="40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изкие потери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становка соединителей должна приводить к небольшим потерям оптической мощности на соединении. </a:t>
            </a:r>
          </a:p>
          <a:p>
            <a:pPr algn="just" fontAlgn="auto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ru-RU" sz="40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остота установки</a:t>
            </a: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оединители должны легко и быстро устанавливаться, не требуя дорогостоящего оборудования или длительного обучения персонала. </a:t>
            </a:r>
          </a:p>
          <a:p>
            <a:pPr algn="just" fontAlgn="auto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ru-RU" sz="40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адежность</a:t>
            </a:r>
            <a:r>
              <a:rPr lang="ru-RU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зъем должен гарантировать многократное подключение и отключения без каких-либо изменений уровня потерь. </a:t>
            </a:r>
          </a:p>
          <a:p>
            <a:pPr algn="just" fontAlgn="auto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ru-RU" sz="4000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егламентируемость</a:t>
            </a:r>
            <a:r>
              <a:rPr lang="ru-RU" sz="40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характеристик</a:t>
            </a:r>
            <a:r>
              <a:rPr lang="ru-RU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тери должны быть регламентированы вне зависимости от времени установки соединителя. </a:t>
            </a:r>
          </a:p>
          <a:p>
            <a:pPr algn="just" fontAlgn="auto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ru-RU" sz="40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кономичность</a:t>
            </a:r>
            <a:r>
              <a:rPr lang="ru-RU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цена соединителей и оборудования для их установки должна быть невысокой.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79388" y="4221163"/>
            <a:ext cx="8643937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ru-RU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ребования к потерям на соединители:</a:t>
            </a:r>
          </a:p>
          <a:p>
            <a:pPr indent="324000" algn="just">
              <a:buFont typeface="Arial" pitchFamily="34" charset="0"/>
              <a:buChar char="•"/>
              <a:defRPr/>
            </a:pPr>
            <a:r>
              <a:rPr lang="ru-RU" b="1" dirty="0">
                <a:latin typeface="Times New Roman" pitchFamily="18" charset="0"/>
                <a:cs typeface="Times New Roman" pitchFamily="18" charset="0"/>
              </a:rPr>
              <a:t>0.2 дБ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 менее для телекоммуникационных систем или для дальних линий связи. </a:t>
            </a:r>
          </a:p>
          <a:p>
            <a:pPr indent="324000" algn="just" eaLnBrk="0" hangingPunct="0">
              <a:buFont typeface="Arial" pitchFamily="34" charset="0"/>
              <a:buChar char="•"/>
              <a:defRPr/>
            </a:pPr>
            <a:r>
              <a:rPr lang="ru-RU" b="1" dirty="0">
                <a:latin typeface="Times New Roman" pitchFamily="18" charset="0"/>
                <a:cs typeface="Times New Roman" pitchFamily="18" charset="0"/>
              </a:rPr>
              <a:t>0.3 - 1 дБ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для соединителей, используемых в контуре внутри здания: для локальных сетей или линий управления производством. </a:t>
            </a:r>
          </a:p>
          <a:p>
            <a:pPr indent="324000" algn="just" eaLnBrk="0" hangingPunct="0">
              <a:buFont typeface="Arial" pitchFamily="34" charset="0"/>
              <a:buChar char="•"/>
              <a:defRPr/>
            </a:pPr>
            <a:r>
              <a:rPr lang="ru-RU" b="1" dirty="0">
                <a:latin typeface="Times New Roman" pitchFamily="18" charset="0"/>
                <a:cs typeface="Times New Roman" pitchFamily="18" charset="0"/>
              </a:rPr>
              <a:t>1 - 3 дБ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для соединителей в системах, где такого рода потери приемлемы и основным соображением выступает низкая стоимость. В таких системах, как правило, используется пластиковое волокно.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16</a:t>
            </a:fld>
            <a:endParaRPr lang="ru-R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ричины потерь в соединениях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142985"/>
            <a:ext cx="8200048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17</a:t>
            </a:fld>
            <a:endParaRPr lang="ru-RU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85776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Внешние факторы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142875" y="571500"/>
            <a:ext cx="3133725" cy="1214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alibri" pitchFamily="34" charset="0"/>
              <a:buAutoNum type="arabicPeriod"/>
              <a:tabLst/>
              <a:defRPr/>
            </a:pPr>
            <a:r>
              <a:rPr kumimoji="0" lang="ru-RU" sz="1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Боковое смещение</a:t>
            </a:r>
          </a:p>
          <a:p>
            <a:pPr marL="0" marR="0" lvl="0" indent="0" algn="just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Если центральная ось одного волокна не совпадает с центральной осью другого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ru-RU" sz="17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79388" y="1484313"/>
            <a:ext cx="8358187" cy="28082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 startAt="2"/>
              <a:defRPr/>
            </a:pPr>
            <a:r>
              <a:rPr lang="ru-RU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Зазор между сколами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defRPr/>
            </a:pPr>
            <a:r>
              <a:rPr lang="ru-RU" sz="2000" i="1" dirty="0" err="1">
                <a:solidFill>
                  <a:prstClr val="black"/>
                </a:solidFill>
                <a:latin typeface="+mn-lt"/>
              </a:rPr>
              <a:t>френелевское</a:t>
            </a:r>
            <a:r>
              <a:rPr lang="ru-RU" sz="2000" i="1" dirty="0">
                <a:solidFill>
                  <a:prstClr val="black"/>
                </a:solidFill>
                <a:latin typeface="+mn-lt"/>
              </a:rPr>
              <a:t> отражение</a:t>
            </a:r>
            <a:r>
              <a:rPr lang="ru-RU" sz="2000" dirty="0">
                <a:solidFill>
                  <a:prstClr val="black"/>
                </a:solidFill>
                <a:latin typeface="+mn-lt"/>
              </a:rPr>
              <a:t>, </a:t>
            </a:r>
            <a:r>
              <a:rPr lang="ru-RU" sz="1600" dirty="0">
                <a:solidFill>
                  <a:prstClr val="black"/>
                </a:solidFill>
                <a:latin typeface="+mn-lt"/>
              </a:rPr>
              <a:t>связанное с разницей показателей преломления волокон и среды в зазоре (обычно воздух). </a:t>
            </a:r>
            <a:endParaRPr lang="ru-RU" sz="1600" i="1" dirty="0">
              <a:solidFill>
                <a:prstClr val="black"/>
              </a:solidFill>
              <a:latin typeface="+mn-lt"/>
            </a:endParaRP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defRPr/>
            </a:pPr>
            <a:r>
              <a:rPr lang="ru-RU" sz="2000" i="1" dirty="0">
                <a:latin typeface="+mn-lt"/>
              </a:rPr>
              <a:t>потерей мод высокого порядка </a:t>
            </a:r>
            <a:r>
              <a:rPr lang="ru-RU" sz="1600" dirty="0">
                <a:latin typeface="+mn-lt"/>
              </a:rPr>
              <a:t>в </a:t>
            </a:r>
            <a:r>
              <a:rPr lang="ru-RU" sz="1600" dirty="0" err="1">
                <a:latin typeface="+mn-lt"/>
              </a:rPr>
              <a:t>многомодовых</a:t>
            </a:r>
            <a:r>
              <a:rPr lang="ru-RU" sz="1600" dirty="0">
                <a:latin typeface="+mn-lt"/>
              </a:rPr>
              <a:t> волокнах при прохождении светом зазора и на входе в ядро второго волокна. Величина потерь, связанных с этим эффектом, зависит от величины NA волокон. Волокно с большим значением NA не допускает столь большого зазора между волокнами при том же уровне потерь, что и волокно с меньшим значением NA.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defRPr/>
            </a:pPr>
            <a:endParaRPr lang="ru-RU" sz="1600" dirty="0">
              <a:latin typeface="+mn-lt"/>
            </a:endParaRPr>
          </a:p>
          <a:p>
            <a:pPr marL="457200" algn="just" fontAlgn="auto">
              <a:spcBef>
                <a:spcPct val="20000"/>
              </a:spcBef>
              <a:spcAft>
                <a:spcPts val="0"/>
              </a:spcAft>
              <a:defRPr/>
            </a:pPr>
            <a:endParaRPr lang="ru-RU" sz="2000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9388" y="3644900"/>
            <a:ext cx="8715375" cy="18335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alibri" pitchFamily="34" charset="0"/>
              <a:buAutoNum type="arabicPeriod" startAt="3"/>
            </a:pPr>
            <a:r>
              <a:rPr lang="ru-RU" b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Угловое рассогласование ориентации осей</a:t>
            </a:r>
          </a:p>
          <a:p>
            <a:pPr algn="just"/>
            <a:r>
              <a:rPr lang="ru-RU" sz="1600">
                <a:latin typeface="Calibri" pitchFamily="34" charset="0"/>
              </a:rPr>
              <a:t>Сколы обработанных волокон должны быть перпендикулярны осям волокон и параллельны друг другу при соединении. Уровень потерь, связанных с угловым рассогласованием ориентации осей относительно друг друга также определяется NA волокон. </a:t>
            </a:r>
          </a:p>
          <a:p>
            <a:pPr algn="just"/>
            <a:r>
              <a:rPr lang="ru-RU" sz="1600">
                <a:latin typeface="Calibri" pitchFamily="34" charset="0"/>
              </a:rPr>
              <a:t>Большее значение NA допускает большее угловое рассогласование для ограничения потерь на том же уровне, что и в случае меньшего значения апертуры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0" y="5516563"/>
            <a:ext cx="8786813" cy="11906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 typeface="Calibri" pitchFamily="34" charset="0"/>
              <a:buAutoNum type="arabicPeriod" startAt="4"/>
            </a:pPr>
            <a:r>
              <a:rPr lang="ru-RU" b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Гладкость поверхности скола</a:t>
            </a:r>
          </a:p>
          <a:p>
            <a:pPr algn="just"/>
            <a:r>
              <a:rPr lang="ru-RU">
                <a:latin typeface="Calibri" pitchFamily="34" charset="0"/>
              </a:rPr>
              <a:t>Поверхность скола должна быть гладкой и не содержать дефекты типа трещин, выбоин и заусениц. Неровная поверхность разрушает геометрическую картину световых лучей и рассеивает их, что затрудняет ввод лучей во второе волокно.</a:t>
            </a:r>
          </a:p>
        </p:txBody>
      </p:sp>
      <p:pic>
        <p:nvPicPr>
          <p:cNvPr id="9" name="Рисунок 8" descr="clip_image002_0002.gif"/>
          <p:cNvPicPr>
            <a:picLocks noChangeAspect="1"/>
          </p:cNvPicPr>
          <p:nvPr/>
        </p:nvPicPr>
        <p:blipFill>
          <a:blip r:embed="rId3"/>
          <a:srcRect l="31947"/>
          <a:stretch>
            <a:fillRect/>
          </a:stretch>
        </p:blipFill>
        <p:spPr>
          <a:xfrm>
            <a:off x="7040628" y="5162668"/>
            <a:ext cx="1972416" cy="7409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0" name="Рисунок 11" descr="clip_image001_0003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8038" y="692150"/>
            <a:ext cx="5214937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18</a:t>
            </a:fld>
            <a:endParaRPr lang="ru-R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Содержимое 5" descr="f6_6.jpg"/>
          <p:cNvPicPr>
            <a:picLocks noGrp="1" noChangeAspect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68313" y="908050"/>
            <a:ext cx="2928937" cy="1260475"/>
          </a:xfrm>
          <a:solidFill>
            <a:schemeClr val="bg1"/>
          </a:solidFill>
        </p:spPr>
      </p:pic>
      <p:sp>
        <p:nvSpPr>
          <p:cNvPr id="7" name="Прямоугольник 7"/>
          <p:cNvSpPr>
            <a:spLocks noChangeArrowheads="1"/>
          </p:cNvSpPr>
          <p:nvPr/>
        </p:nvSpPr>
        <p:spPr bwMode="auto">
          <a:xfrm>
            <a:off x="468313" y="2205038"/>
            <a:ext cx="60007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dirty="0" smtClean="0">
                <a:latin typeface="Calibri" pitchFamily="34" charset="0"/>
              </a:rPr>
              <a:t>Схема </a:t>
            </a:r>
            <a:r>
              <a:rPr lang="ru-RU" sz="1600" b="1" dirty="0">
                <a:latin typeface="Calibri" pitchFamily="34" charset="0"/>
              </a:rPr>
              <a:t>четырехпортового двунаправленного </a:t>
            </a:r>
            <a:r>
              <a:rPr lang="ru-RU" sz="1600" b="1" dirty="0" err="1">
                <a:latin typeface="Calibri" pitchFamily="34" charset="0"/>
              </a:rPr>
              <a:t>разветвителя</a:t>
            </a:r>
            <a:endParaRPr lang="ru-RU" sz="1600" dirty="0">
              <a:latin typeface="Calibri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14313" y="2643188"/>
            <a:ext cx="3925887" cy="19542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1118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Сквозные потери</a:t>
            </a:r>
            <a:r>
              <a:rPr lang="ru-RU" b="1" dirty="0">
                <a:latin typeface="+mn-lt"/>
              </a:rPr>
              <a:t> </a:t>
            </a:r>
            <a:r>
              <a:rPr lang="ru-RU" dirty="0">
                <a:latin typeface="+mn-lt"/>
              </a:rPr>
              <a:t>: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latin typeface="+mn-lt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latin typeface="+mn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latin typeface="+mn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>
                <a:latin typeface="+mn-lt"/>
              </a:rPr>
              <a:t>Р</a:t>
            </a:r>
            <a:r>
              <a:rPr lang="ru-RU" sz="1600" baseline="-25000" dirty="0">
                <a:latin typeface="+mn-lt"/>
              </a:rPr>
              <a:t>2</a:t>
            </a:r>
            <a:r>
              <a:rPr lang="ru-RU" sz="1600" dirty="0">
                <a:latin typeface="+mn-lt"/>
              </a:rPr>
              <a:t> - выходная мощность через порт 2 ;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>
                <a:latin typeface="+mn-lt"/>
              </a:rPr>
              <a:t>Р</a:t>
            </a:r>
            <a:r>
              <a:rPr lang="ru-RU" sz="1600" baseline="-25000" dirty="0">
                <a:latin typeface="+mn-lt"/>
              </a:rPr>
              <a:t>1</a:t>
            </a:r>
            <a:r>
              <a:rPr lang="ru-RU" sz="1600" dirty="0">
                <a:latin typeface="+mn-lt"/>
              </a:rPr>
              <a:t> - входной мощность через порт 1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latin typeface="+mn-lt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57188" y="3071813"/>
          <a:ext cx="2428875" cy="696912"/>
        </p:xfrm>
        <a:graphic>
          <a:graphicData uri="http://schemas.openxmlformats.org/presentationml/2006/ole">
            <p:oleObj spid="_x0000_s3074" name="Equation" r:id="rId5" imgW="1371600" imgH="43164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214813" y="2643188"/>
            <a:ext cx="4029075" cy="36671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1118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Потери заглушенного канала :</a:t>
            </a:r>
            <a:r>
              <a:rPr lang="ru-RU" b="1" dirty="0">
                <a:latin typeface="+mn-lt"/>
              </a:rPr>
              <a:t> </a:t>
            </a:r>
            <a:endParaRPr lang="ru-RU" b="1" dirty="0">
              <a:latin typeface="+mn-lt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572000" y="3068638"/>
          <a:ext cx="2247900" cy="714375"/>
        </p:xfrm>
        <a:graphic>
          <a:graphicData uri="http://schemas.openxmlformats.org/presentationml/2006/ole">
            <p:oleObj spid="_x0000_s3075" name="Equation" r:id="rId6" imgW="1358640" imgH="431640" progId="Equation.DSMT4">
              <p:embed/>
            </p:oleObj>
          </a:graphicData>
        </a:graphic>
      </p:graphicFrame>
      <p:sp>
        <p:nvSpPr>
          <p:cNvPr id="12" name="Прямоугольник 15"/>
          <p:cNvSpPr>
            <a:spLocks noChangeArrowheads="1"/>
          </p:cNvSpPr>
          <p:nvPr/>
        </p:nvSpPr>
        <p:spPr bwMode="auto">
          <a:xfrm>
            <a:off x="4214813" y="3786188"/>
            <a:ext cx="3857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1600">
                <a:latin typeface="Calibri" pitchFamily="34" charset="0"/>
              </a:rPr>
              <a:t>Р</a:t>
            </a:r>
            <a:r>
              <a:rPr lang="ru-RU" sz="1600" baseline="-25000">
                <a:latin typeface="Calibri" pitchFamily="34" charset="0"/>
              </a:rPr>
              <a:t>3</a:t>
            </a:r>
            <a:r>
              <a:rPr lang="ru-RU" sz="1600">
                <a:latin typeface="Calibri" pitchFamily="34" charset="0"/>
              </a:rPr>
              <a:t> - мощности, проходящей через порт 3, </a:t>
            </a:r>
          </a:p>
          <a:p>
            <a:pPr algn="just"/>
            <a:r>
              <a:rPr lang="ru-RU" sz="1600">
                <a:latin typeface="Calibri" pitchFamily="34" charset="0"/>
              </a:rPr>
              <a:t>Р</a:t>
            </a:r>
            <a:r>
              <a:rPr lang="ru-RU" sz="1600" baseline="-25000">
                <a:latin typeface="Calibri" pitchFamily="34" charset="0"/>
              </a:rPr>
              <a:t>1</a:t>
            </a:r>
            <a:r>
              <a:rPr lang="ru-RU" sz="1600">
                <a:latin typeface="Calibri" pitchFamily="34" charset="0"/>
              </a:rPr>
              <a:t> - мощности, приходящей на порт 1: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468313" y="4437063"/>
            <a:ext cx="2166937" cy="3667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1118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Направленность</a:t>
            </a:r>
            <a:r>
              <a:rPr lang="ru-RU" b="1" dirty="0">
                <a:latin typeface="+mn-lt"/>
              </a:rPr>
              <a:t>:</a:t>
            </a:r>
            <a:endParaRPr lang="ru-RU" b="1" dirty="0">
              <a:latin typeface="+mn-lt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23850" y="5013325"/>
          <a:ext cx="2428875" cy="714375"/>
        </p:xfrm>
        <a:graphic>
          <a:graphicData uri="http://schemas.openxmlformats.org/presentationml/2006/ole">
            <p:oleObj spid="_x0000_s3076" name="Equation" r:id="rId7" imgW="1295280" imgH="43164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4071938" y="928688"/>
            <a:ext cx="4714875" cy="13239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Порт 1-входной, порты 2 и 3-выходные.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>
                <a:latin typeface="+mn-lt"/>
              </a:rPr>
              <a:t>Выходная мощность через порт 2 всегда превосходит выходную мощность через порт 3. Порт 2 является </a:t>
            </a:r>
            <a:r>
              <a:rPr lang="ru-RU" sz="1600" b="1" dirty="0">
                <a:latin typeface="+mn-lt"/>
              </a:rPr>
              <a:t>сквозным. </a:t>
            </a:r>
            <a:r>
              <a:rPr lang="ru-RU" sz="1600" dirty="0">
                <a:latin typeface="+mn-lt"/>
              </a:rPr>
              <a:t>Порт 3 является </a:t>
            </a:r>
            <a:r>
              <a:rPr lang="ru-RU" sz="1600" b="1" dirty="0">
                <a:latin typeface="+mn-lt"/>
              </a:rPr>
              <a:t>заглушенным</a:t>
            </a:r>
            <a:r>
              <a:rPr lang="ru-RU" sz="1600" dirty="0">
                <a:latin typeface="+mn-lt"/>
              </a:rPr>
              <a:t> портом. </a:t>
            </a:r>
            <a:endParaRPr lang="ru-RU" sz="1600" dirty="0">
              <a:latin typeface="+mn-lt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356100" y="4724400"/>
            <a:ext cx="4102100" cy="19542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1118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Избыточные потери:</a:t>
            </a:r>
            <a:endParaRPr lang="ru-RU" b="1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b="1" dirty="0">
              <a:latin typeface="+mn-lt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latin typeface="+mn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latin typeface="+mn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latin typeface="+mn-lt"/>
              </a:rPr>
              <a:t>Р</a:t>
            </a:r>
            <a:r>
              <a:rPr lang="ru-RU" baseline="-25000" dirty="0">
                <a:latin typeface="+mn-lt"/>
              </a:rPr>
              <a:t>2</a:t>
            </a:r>
            <a:r>
              <a:rPr lang="ru-RU" dirty="0">
                <a:latin typeface="+mn-lt"/>
              </a:rPr>
              <a:t>,</a:t>
            </a:r>
            <a:r>
              <a:rPr lang="ru-RU" sz="1600" dirty="0">
                <a:latin typeface="+mn-lt"/>
              </a:rPr>
              <a:t>Р</a:t>
            </a:r>
            <a:r>
              <a:rPr lang="ru-RU" sz="1600" baseline="-25000" dirty="0">
                <a:latin typeface="+mn-lt"/>
              </a:rPr>
              <a:t>3</a:t>
            </a:r>
            <a:r>
              <a:rPr lang="ru-RU" sz="1600" dirty="0">
                <a:latin typeface="+mn-lt"/>
              </a:rPr>
              <a:t> - мощности, выходящие через порты 2 и 3, Р</a:t>
            </a:r>
            <a:r>
              <a:rPr lang="ru-RU" sz="1600" baseline="-25000" dirty="0">
                <a:latin typeface="+mn-lt"/>
              </a:rPr>
              <a:t>1</a:t>
            </a:r>
            <a:r>
              <a:rPr lang="ru-RU" sz="1600" dirty="0">
                <a:latin typeface="+mn-lt"/>
              </a:rPr>
              <a:t> - входной мощности, подводимой через порт 1:</a:t>
            </a:r>
            <a:endParaRPr lang="ru-RU" sz="1600" dirty="0">
              <a:latin typeface="+mn-lt"/>
            </a:endParaRPr>
          </a:p>
        </p:txBody>
      </p:sp>
      <p:sp>
        <p:nvSpPr>
          <p:cNvPr id="17" name="Прямоугольник 20"/>
          <p:cNvSpPr>
            <a:spLocks noChangeArrowheads="1"/>
          </p:cNvSpPr>
          <p:nvPr/>
        </p:nvSpPr>
        <p:spPr bwMode="auto">
          <a:xfrm>
            <a:off x="214313" y="5500688"/>
            <a:ext cx="378142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endParaRPr lang="ru-RU" sz="1600">
              <a:latin typeface="Calibri" pitchFamily="34" charset="0"/>
            </a:endParaRPr>
          </a:p>
          <a:p>
            <a:pPr algn="just"/>
            <a:r>
              <a:rPr lang="ru-RU" sz="1600">
                <a:latin typeface="Calibri" pitchFamily="34" charset="0"/>
              </a:rPr>
              <a:t>Р</a:t>
            </a:r>
            <a:r>
              <a:rPr lang="ru-RU" sz="1600" baseline="-25000">
                <a:latin typeface="Calibri" pitchFamily="34" charset="0"/>
              </a:rPr>
              <a:t>4 </a:t>
            </a:r>
            <a:r>
              <a:rPr lang="ru-RU" sz="1600">
                <a:latin typeface="Calibri" pitchFamily="34" charset="0"/>
              </a:rPr>
              <a:t>- нежелательный выход энергии через порт 4, Р</a:t>
            </a:r>
            <a:r>
              <a:rPr lang="ru-RU" sz="1600" baseline="-25000">
                <a:latin typeface="Calibri" pitchFamily="34" charset="0"/>
              </a:rPr>
              <a:t>1 </a:t>
            </a:r>
            <a:r>
              <a:rPr lang="ru-RU" sz="1600">
                <a:latin typeface="Calibri" pitchFamily="34" charset="0"/>
              </a:rPr>
              <a:t>- энергия, входящей через порт 1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4572000" y="5084763"/>
          <a:ext cx="2786063" cy="763587"/>
        </p:xfrm>
        <a:graphic>
          <a:graphicData uri="http://schemas.openxmlformats.org/presentationml/2006/ole">
            <p:oleObj spid="_x0000_s3077" name="Equation" r:id="rId8" imgW="1574640" imgH="431640" progId="Equation.DSMT4">
              <p:embed/>
            </p:oleObj>
          </a:graphicData>
        </a:graphic>
      </p:graphicFrame>
      <p:sp>
        <p:nvSpPr>
          <p:cNvPr id="21" name="Заголовок 20"/>
          <p:cNvSpPr>
            <a:spLocks noGrp="1"/>
          </p:cNvSpPr>
          <p:nvPr>
            <p:ph type="title"/>
          </p:nvPr>
        </p:nvSpPr>
        <p:spPr>
          <a:xfrm>
            <a:off x="457200" y="-14290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Разветвители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19</a:t>
            </a:fld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-285776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Волоконно-оптические кабели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642918"/>
            <a:ext cx="9144000" cy="1857387"/>
          </a:xfrm>
        </p:spPr>
        <p:txBody>
          <a:bodyPr>
            <a:normAutofit/>
          </a:bodyPr>
          <a:lstStyle/>
          <a:p>
            <a:pPr marL="0" indent="17463" algn="just">
              <a:buNone/>
            </a:pP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Волоконно-оптические кабели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- специальный род коммуникационных кабелей, предназначенных для передачи информационных сообщений с помощью дискретных импульсов света.</a:t>
            </a:r>
          </a:p>
          <a:p>
            <a:pPr marL="0" indent="17463" algn="just">
              <a:buNone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0" indent="17463" algn="just"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зависимости от области применения ОК подразделяются на три основных вида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Схема 6"/>
          <p:cNvGraphicFramePr/>
          <p:nvPr/>
        </p:nvGraphicFramePr>
        <p:xfrm>
          <a:off x="285720" y="2643182"/>
          <a:ext cx="4000528" cy="42148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8" name="Рисунок 7" descr="003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29190" y="2714620"/>
            <a:ext cx="3857620" cy="3865336"/>
          </a:xfrm>
          <a:prstGeom prst="rect">
            <a:avLst/>
          </a:prstGeom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2</a:t>
            </a:fld>
            <a:endParaRPr lang="ru-R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14338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Т-разветвитель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Содержимое 3" descr="f6_7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79388" y="674678"/>
            <a:ext cx="4357687" cy="1397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Прямоугольник 4"/>
          <p:cNvSpPr/>
          <p:nvPr/>
        </p:nvSpPr>
        <p:spPr>
          <a:xfrm>
            <a:off x="5000651" y="1065203"/>
            <a:ext cx="3357563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Т-разветвитель</a:t>
            </a:r>
            <a:r>
              <a:rPr lang="ru-RU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является </a:t>
            </a:r>
            <a:r>
              <a:rPr lang="ru-RU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трехпортовым</a:t>
            </a:r>
            <a:r>
              <a:rPr lang="ru-RU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устройством. </a:t>
            </a:r>
          </a:p>
        </p:txBody>
      </p:sp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214282" y="2090731"/>
            <a:ext cx="38576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dirty="0" err="1" smtClean="0">
                <a:latin typeface="Calibri" pitchFamily="34" charset="0"/>
              </a:rPr>
              <a:t>Т-разветвитель</a:t>
            </a:r>
            <a:r>
              <a:rPr lang="ru-RU" sz="1600" b="1" dirty="0">
                <a:latin typeface="Calibri" pitchFamily="34" charset="0"/>
              </a:rPr>
              <a:t>.</a:t>
            </a:r>
            <a:endParaRPr lang="ru-RU" sz="1600" dirty="0">
              <a:latin typeface="Calibri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71406" y="2854107"/>
            <a:ext cx="87868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Разветвитель</a:t>
            </a:r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устанавливается на каждом узле и служит для отвода части энергии от шины к приемопередатчику присоединенного к узлу оборудования. 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3714750"/>
            <a:ext cx="8786813" cy="1465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Рассмотрим шины с N терминалами. В этом случае сигнал проходит через N - 1 узлов прежде, чем достигнет приемника. </a:t>
            </a:r>
          </a:p>
          <a:p>
            <a:pPr algn="just"/>
            <a:r>
              <a:rPr lang="ru-RU">
                <a:latin typeface="Calibri" pitchFamily="34" charset="0"/>
              </a:rPr>
              <a:t>Для разветвителя, имеющего потери только на сквозном и заглушенном портах (т.е. не имеющего избыточных потерь), </a:t>
            </a:r>
            <a:r>
              <a:rPr lang="ru-RU" b="1" i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общие распределительные потери </a:t>
            </a:r>
            <a:r>
              <a:rPr lang="ru-RU">
                <a:latin typeface="Calibri" pitchFamily="34" charset="0"/>
              </a:rPr>
              <a:t>составят</a:t>
            </a:r>
            <a:r>
              <a:rPr lang="ru-RU"/>
              <a:t>: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116013" y="4868863"/>
          <a:ext cx="3786187" cy="474662"/>
        </p:xfrm>
        <a:graphic>
          <a:graphicData uri="http://schemas.openxmlformats.org/presentationml/2006/ole">
            <p:oleObj spid="_x0000_s4098" name="Equation" r:id="rId5" imgW="1663560" imgH="203040" progId="Equation.DSMT4">
              <p:embed/>
            </p:oleObj>
          </a:graphicData>
        </a:graphic>
      </p:graphicFrame>
      <p:sp>
        <p:nvSpPr>
          <p:cNvPr id="10" name="Прямоугольник 11"/>
          <p:cNvSpPr>
            <a:spLocks noChangeArrowheads="1"/>
          </p:cNvSpPr>
          <p:nvPr/>
        </p:nvSpPr>
        <p:spPr bwMode="auto">
          <a:xfrm>
            <a:off x="0" y="5357813"/>
            <a:ext cx="9144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Calibri" pitchFamily="34" charset="0"/>
              </a:rPr>
              <a:t>Необходимо учитывать избыточные и соединительные потери (включая связанные с рассогласованием диаметров и апертуры) для каждого узла.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42875" y="6000750"/>
            <a:ext cx="40005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Реальные общие потери составляют: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419475" y="6092825"/>
          <a:ext cx="4786313" cy="449263"/>
        </p:xfrm>
        <a:graphic>
          <a:graphicData uri="http://schemas.openxmlformats.org/presentationml/2006/ole">
            <p:oleObj spid="_x0000_s4099" name="Equation" r:id="rId6" imgW="2603160" imgH="203040" progId="Equation.DSMT4">
              <p:embed/>
            </p:oleObj>
          </a:graphicData>
        </a:graphic>
      </p:graphicFrame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20</a:t>
            </a:fld>
            <a:endParaRPr lang="ru-RU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1433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Разветвитель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типа звезда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500063" y="917599"/>
            <a:ext cx="8229600" cy="5826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3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700" b="1" i="0" u="none" strike="noStrike" kern="1200" cap="none" spc="0" normalizeH="0" baseline="0" noProof="0" smtClean="0">
                <a:ln>
                  <a:noFill/>
                </a:ln>
                <a:solidFill>
                  <a:srgbClr val="01118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Разветвители типа звезда</a:t>
            </a:r>
            <a:r>
              <a:rPr kumimoji="0" lang="ru-RU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ru-RU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ru-RU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Содержимое 3" descr="f6_8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822349"/>
            <a:ext cx="4430713" cy="121443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Прямоугольник 4"/>
          <p:cNvSpPr>
            <a:spLocks noChangeArrowheads="1"/>
          </p:cNvSpPr>
          <p:nvPr/>
        </p:nvSpPr>
        <p:spPr bwMode="auto">
          <a:xfrm>
            <a:off x="250825" y="1974874"/>
            <a:ext cx="25108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 smtClean="0">
                <a:latin typeface="Calibri" pitchFamily="34" charset="0"/>
              </a:rPr>
              <a:t> </a:t>
            </a:r>
            <a:r>
              <a:rPr lang="ru-RU" sz="1600" b="1" dirty="0" err="1">
                <a:latin typeface="Calibri" pitchFamily="34" charset="0"/>
              </a:rPr>
              <a:t>Разветвитель</a:t>
            </a:r>
            <a:r>
              <a:rPr lang="ru-RU" sz="1600" b="1" dirty="0">
                <a:latin typeface="Calibri" pitchFamily="34" charset="0"/>
              </a:rPr>
              <a:t> типа звезда</a:t>
            </a:r>
            <a:endParaRPr lang="ru-RU" sz="1600" dirty="0">
              <a:latin typeface="Calibri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857750" y="917599"/>
            <a:ext cx="4071938" cy="132397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/>
              <a:t>В сети, состоящей из N терминалов, данный </a:t>
            </a:r>
            <a:r>
              <a:rPr lang="ru-RU" sz="1600" dirty="0" err="1"/>
              <a:t>разветвитель</a:t>
            </a:r>
            <a:r>
              <a:rPr lang="ru-RU" sz="1600" dirty="0"/>
              <a:t> имеет 2N портов. Свет, входящий через любой порт, в равной степени распределяется между всеми выходными портами.</a:t>
            </a:r>
            <a:endParaRPr lang="ru-RU" sz="16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50825" y="2333649"/>
            <a:ext cx="8670925" cy="3667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Потери включени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изменяются в обратной зависимости от числа терминалов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276600" y="2703536"/>
          <a:ext cx="1724025" cy="574675"/>
        </p:xfrm>
        <a:graphic>
          <a:graphicData uri="http://schemas.openxmlformats.org/presentationml/2006/ole">
            <p:oleObj spid="_x0000_s5122" name="Equation" r:id="rId5" imgW="1295280" imgH="43164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14313" y="3203599"/>
            <a:ext cx="8715375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Потери не увеличиваются линейно с ростом числа терминалов.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При учете избыточных и соединительных потерь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распределительные потери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составят: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627313" y="3846536"/>
          <a:ext cx="2659062" cy="581025"/>
        </p:xfrm>
        <a:graphic>
          <a:graphicData uri="http://schemas.openxmlformats.org/presentationml/2006/ole">
            <p:oleObj spid="_x0000_s5123" name="Equation" r:id="rId6" imgW="1981080" imgH="431640" progId="Equation.DSMT4">
              <p:embed/>
            </p:oleObj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285750" y="4133874"/>
            <a:ext cx="8858250" cy="213836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i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Преимущества</a:t>
            </a:r>
            <a:r>
              <a:rPr lang="ru-RU" b="1" i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sym typeface="Wingdings" pitchFamily="2" charset="2"/>
              </a:rPr>
              <a:t>:</a:t>
            </a:r>
            <a:endParaRPr lang="ru-RU" b="1" i="1"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  <a:p>
            <a:pPr algn="just">
              <a:buFont typeface="Wingdings" pitchFamily="2" charset="2"/>
              <a:buChar char="ü"/>
            </a:pPr>
            <a:r>
              <a:rPr lang="ru-RU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</a:t>
            </a:r>
            <a:r>
              <a:rPr lang="ru-RU" sz="160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Разветвитель типа звезда более эффективен в сети с большим количеством станций;</a:t>
            </a:r>
          </a:p>
          <a:p>
            <a:pPr>
              <a:buFont typeface="Wingdings" pitchFamily="2" charset="2"/>
              <a:buChar char="ü"/>
            </a:pPr>
            <a:r>
              <a:rPr lang="ru-RU" sz="160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Потери в сети типа звезда при наращивании числа рабочих станций увеличиваются медленнее по сравнению с сетью с Т-разветвителями. </a:t>
            </a:r>
          </a:p>
          <a:p>
            <a:r>
              <a:rPr lang="ru-RU" sz="160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Единственным преимуществом сети с Т-разветвителями является меньшая потребность в кабеле</a:t>
            </a:r>
          </a:p>
          <a:p>
            <a:endParaRPr lang="ru-RU" sz="1600">
              <a:latin typeface="Calibri" pitchFamily="34" charset="0"/>
            </a:endParaRPr>
          </a:p>
          <a:p>
            <a:endParaRPr lang="ru-RU">
              <a:latin typeface="Calibri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50825" y="5686449"/>
            <a:ext cx="8643938" cy="11001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b="1" dirty="0">
                <a:solidFill>
                  <a:srgbClr val="0111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Универсальные </a:t>
            </a:r>
            <a:r>
              <a:rPr lang="ru-RU" b="1" dirty="0" err="1">
                <a:solidFill>
                  <a:srgbClr val="0111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разветвители</a:t>
            </a:r>
            <a:r>
              <a:rPr lang="ru-RU" b="1" dirty="0">
                <a:solidFill>
                  <a:srgbClr val="0111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типа звезда</a:t>
            </a:r>
            <a:endParaRPr lang="ru-RU" b="1" dirty="0"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  <a:p>
            <a:pPr algn="just"/>
            <a:r>
              <a:rPr lang="ru-RU" sz="1600" dirty="0"/>
              <a:t>С</a:t>
            </a:r>
            <a:r>
              <a:rPr lang="ru-RU" sz="1600" dirty="0">
                <a:latin typeface="Calibri" pitchFamily="34" charset="0"/>
              </a:rPr>
              <a:t>одержат N портов, каждый из которых может работать как на прием, так и на передачу. Свет, попавший в любой из портов, может выйти через другой порт. </a:t>
            </a:r>
          </a:p>
          <a:p>
            <a:pPr algn="just"/>
            <a:endParaRPr lang="ru-RU" sz="1600" dirty="0">
              <a:latin typeface="Calibri" pitchFamily="34" charset="0"/>
            </a:endParaRPr>
          </a:p>
        </p:txBody>
      </p:sp>
      <p:sp>
        <p:nvSpPr>
          <p:cNvPr id="14" name="TextBox 12"/>
          <p:cNvSpPr txBox="1">
            <a:spLocks noChangeArrowheads="1"/>
          </p:cNvSpPr>
          <p:nvPr/>
        </p:nvSpPr>
        <p:spPr bwMode="auto">
          <a:xfrm>
            <a:off x="6572250" y="2846411"/>
            <a:ext cx="560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alibri" pitchFamily="34" charset="0"/>
              </a:rPr>
              <a:t>(11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643688" y="3917974"/>
            <a:ext cx="560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alibri" pitchFamily="34" charset="0"/>
              </a:rPr>
              <a:t>(12)</a:t>
            </a: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21</a:t>
            </a:fld>
            <a:endParaRPr lang="ru-RU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857496"/>
            <a:ext cx="8229600" cy="1143000"/>
          </a:xfrm>
        </p:spPr>
        <p:txBody>
          <a:bodyPr/>
          <a:lstStyle/>
          <a:p>
            <a:r>
              <a:rPr lang="ru-RU" dirty="0" smtClean="0"/>
              <a:t>СПАСИБО ЗА ВНИМАНИЕ </a:t>
            </a:r>
            <a:r>
              <a:rPr lang="ru-RU" dirty="0" smtClean="0">
                <a:sym typeface="Wingdings" pitchFamily="2" charset="2"/>
              </a:rPr>
              <a:t>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22</a:t>
            </a:fld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римеры оптических кабелей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image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472" y="1643050"/>
            <a:ext cx="3792558" cy="39290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29190" y="2428868"/>
            <a:ext cx="381732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севой элемент</a:t>
            </a:r>
          </a:p>
          <a:p>
            <a:pPr marL="342900" indent="-342900">
              <a:buAutoNum type="arabicParenR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птическое волокно</a:t>
            </a:r>
          </a:p>
          <a:p>
            <a:pPr marL="342900" indent="-342900">
              <a:buAutoNum type="arabicParenR"/>
            </a:pP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Внутримодульный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гидрофобный </a:t>
            </a:r>
          </a:p>
          <a:p>
            <a:pPr marL="342900" indent="-342900"/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заполнитель</a:t>
            </a:r>
          </a:p>
          <a:p>
            <a:pPr marL="342900" indent="-342900">
              <a:buAutoNum type="arabicParenR" startAt="4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птический модуль</a:t>
            </a:r>
          </a:p>
          <a:p>
            <a:pPr marL="342900" indent="-342900">
              <a:buAutoNum type="arabicParenR" startAt="4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идроизоляция сердечника</a:t>
            </a:r>
          </a:p>
          <a:p>
            <a:pPr marL="342900" indent="-342900">
              <a:buAutoNum type="arabicParenR" startAt="4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щитная оболочка</a:t>
            </a:r>
          </a:p>
          <a:p>
            <a:pPr marL="342900" indent="-342900">
              <a:buAutoNum type="arabicParenR" startAt="4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нешний несущий элемент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3</a:t>
            </a:fld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84" y="-214338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римеры оптических кабелей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5" descr="121606025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1250950"/>
            <a:ext cx="7343775" cy="5321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4</a:t>
            </a:fld>
            <a:endParaRPr lang="ru-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Кабель для локальных сетей (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reakout)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 descr="5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282" y="1928802"/>
            <a:ext cx="5113280" cy="37147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57818" y="2357430"/>
            <a:ext cx="360444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птическое волокно</a:t>
            </a:r>
          </a:p>
          <a:p>
            <a:pPr marL="342900" indent="-342900">
              <a:buAutoNum type="arabicParenR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Буферное покрытие</a:t>
            </a:r>
          </a:p>
          <a:p>
            <a:pPr marL="342900" indent="-342900">
              <a:buAutoNum type="arabicParenR"/>
            </a:pP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рамидные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нити</a:t>
            </a:r>
          </a:p>
          <a:p>
            <a:pPr marL="342900" indent="-342900">
              <a:buAutoNum type="arabicParenR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Центральный силовой элемент</a:t>
            </a:r>
          </a:p>
          <a:p>
            <a:pPr marL="342900" indent="-342900">
              <a:buAutoNum type="arabicParenR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болочка из ПВХ</a:t>
            </a:r>
          </a:p>
          <a:p>
            <a:pPr marL="342900" indent="-342900">
              <a:buAutoNum type="arabicParenR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крепляющая лента</a:t>
            </a:r>
          </a:p>
          <a:p>
            <a:pPr marL="342900" indent="-342900">
              <a:buAutoNum type="arabicParenR"/>
            </a:pP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Рип-корд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arenR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болочка из полимер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5</a:t>
            </a:fld>
            <a:endParaRPr lang="ru-R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Оптическое волокно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1000109"/>
            <a:ext cx="8572560" cy="1643074"/>
          </a:xfrm>
        </p:spPr>
        <p:txBody>
          <a:bodyPr>
            <a:normAutofit/>
          </a:bodyPr>
          <a:lstStyle/>
          <a:p>
            <a:pPr marL="0" indent="17463" algn="just"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труктура оптоволоконного кабеля очень проста и похожа на структуру коаксиального электрического кабеля, только вместо центрального медного провода здесь используется тонкое (диаметром порядка 1-10 мкм) стекловолокно, а вместо внутренней изоляции - стеклянная или пластиковая оболочка, не позволяющая свету выходить за пределы стекловолокна.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 descr="Структура_ВОК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28934"/>
            <a:ext cx="5036743" cy="2286016"/>
          </a:xfrm>
          <a:prstGeom prst="rect">
            <a:avLst/>
          </a:prstGeom>
        </p:spPr>
      </p:pic>
      <p:pic>
        <p:nvPicPr>
          <p:cNvPr id="5" name="Рисунок 4" descr="320px-Размещение_волокон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4942" y="2928934"/>
            <a:ext cx="3667406" cy="21431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472" y="5429264"/>
            <a:ext cx="3649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труктура оптоволоконного кабеля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57818" y="5286388"/>
            <a:ext cx="32347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инцип размещения волокон </a:t>
            </a:r>
          </a:p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оптическом кабеле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6</a:t>
            </a:fld>
            <a:endParaRPr 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14338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Механические характеристики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49BAA1DA-4F98-482B-8512-C0D289E4517F}" type="slidenum">
              <a:rPr lang="ru-RU"/>
              <a:pPr/>
              <a:t>7</a:t>
            </a:fld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288" y="549275"/>
            <a:ext cx="4410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i="1"/>
              <a:t>Деформация растяжения и сжатия</a:t>
            </a:r>
            <a:r>
              <a:rPr lang="ru-RU"/>
              <a:t>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0825" y="1052513"/>
            <a:ext cx="6408738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ru-RU" b="0" dirty="0"/>
              <a:t>Наряду с изгибом необходимо ограничивать растяжение и сжатие </a:t>
            </a:r>
            <a:r>
              <a:rPr lang="ru-RU" b="0" dirty="0" err="1"/>
              <a:t>световодов</a:t>
            </a:r>
            <a:r>
              <a:rPr lang="ru-RU" b="0" dirty="0"/>
              <a:t> в модулях, чтобы не возникали недопустимые изменения передаточных характеристик и повреждения </a:t>
            </a:r>
            <a:r>
              <a:rPr lang="ru-RU" b="0" dirty="0" err="1"/>
              <a:t>световодов</a:t>
            </a:r>
            <a:r>
              <a:rPr lang="ru-RU" b="0" dirty="0"/>
              <a:t>. </a:t>
            </a:r>
            <a:r>
              <a:rPr lang="ru-RU" b="0" dirty="0" err="1"/>
              <a:t>Световоды</a:t>
            </a:r>
            <a:r>
              <a:rPr lang="ru-RU" b="0" dirty="0"/>
              <a:t> в модулях со свободной укладкой волокон могут свободно передвигаться внутри оболочки. В ненагруженном состоянии они располагаются в центре модуля, и их зазор (по отношению к защитной </a:t>
            </a:r>
            <a:r>
              <a:rPr lang="ru-RU" i="1" dirty="0"/>
              <a:t> </a:t>
            </a:r>
            <a:r>
              <a:rPr lang="ru-RU" b="0" dirty="0"/>
              <a:t>оболочке модуля) определяется с учетом внутреннего диаметра</a:t>
            </a:r>
            <a:r>
              <a:rPr lang="ru-RU" dirty="0"/>
              <a:t> </a:t>
            </a:r>
            <a:r>
              <a:rPr lang="en-US" b="0" dirty="0" err="1"/>
              <a:t>d</a:t>
            </a:r>
            <a:r>
              <a:rPr lang="en-US" b="0" baseline="-25000" dirty="0" err="1"/>
              <a:t>i</a:t>
            </a:r>
            <a:r>
              <a:rPr lang="en-US" b="0" dirty="0"/>
              <a:t> </a:t>
            </a:r>
            <a:r>
              <a:rPr lang="ru-RU" b="0" dirty="0"/>
              <a:t>оболочки модуля и наружного диаметра </a:t>
            </a:r>
            <a:r>
              <a:rPr lang="en-US" b="0" dirty="0" err="1"/>
              <a:t>d</a:t>
            </a:r>
            <a:r>
              <a:rPr lang="en-US" b="0" baseline="-25000" dirty="0" err="1"/>
              <a:t>f</a:t>
            </a:r>
            <a:r>
              <a:rPr lang="en-US" b="0" dirty="0"/>
              <a:t> </a:t>
            </a:r>
            <a:r>
              <a:rPr lang="ru-RU" b="0" dirty="0" err="1"/>
              <a:t>световода</a:t>
            </a:r>
            <a:r>
              <a:rPr lang="ru-RU" b="0" dirty="0"/>
              <a:t>. </a:t>
            </a:r>
            <a:endParaRPr lang="ru-RU" dirty="0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771775" y="5661025"/>
          <a:ext cx="3455988" cy="795338"/>
        </p:xfrm>
        <a:graphic>
          <a:graphicData uri="http://schemas.openxmlformats.org/presentationml/2006/ole">
            <p:oleObj spid="_x0000_s7170" name="Формула" r:id="rId4" imgW="2273300" imgH="520700" progId="Equation.3">
              <p:embed/>
            </p:oleObj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04025" y="1557338"/>
            <a:ext cx="2016125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50825" y="3860800"/>
            <a:ext cx="8424863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0"/>
              <a:t>Если в модуле находятся несколько световодов, за наружный диаметр </a:t>
            </a:r>
            <a:r>
              <a:rPr lang="en-US" b="0"/>
              <a:t>d</a:t>
            </a:r>
            <a:r>
              <a:rPr lang="en-US" b="0" baseline="-25000"/>
              <a:t>f</a:t>
            </a:r>
            <a:r>
              <a:rPr lang="en-US" b="0"/>
              <a:t> </a:t>
            </a:r>
            <a:r>
              <a:rPr lang="ru-RU" b="0"/>
              <a:t>следует принять диаметр воображаемой окружности, охватывающей световоды как можно плотнее. </a:t>
            </a:r>
          </a:p>
          <a:p>
            <a:r>
              <a:rPr lang="ru-RU"/>
              <a:t>Относительное изменение длины волоконно-оптического кабеля</a:t>
            </a:r>
            <a:r>
              <a:rPr lang="ru-RU" b="0"/>
              <a:t>, т. е. допустимое удлинение </a:t>
            </a:r>
            <a:r>
              <a:rPr lang="en-US" b="0"/>
              <a:t>e</a:t>
            </a:r>
            <a:r>
              <a:rPr lang="en-US" b="0" baseline="-25000"/>
              <a:t>K</a:t>
            </a:r>
            <a:r>
              <a:rPr lang="en-US" b="0"/>
              <a:t> </a:t>
            </a:r>
            <a:r>
              <a:rPr lang="ru-RU" b="0"/>
              <a:t>или сжатие </a:t>
            </a:r>
            <a:r>
              <a:rPr lang="en-US" b="0"/>
              <a:t>e</a:t>
            </a:r>
            <a:r>
              <a:rPr lang="en-US" b="0" baseline="-25000"/>
              <a:t>KT</a:t>
            </a:r>
            <a:r>
              <a:rPr lang="en-US" b="0"/>
              <a:t> </a:t>
            </a:r>
            <a:r>
              <a:rPr lang="ru-RU" b="0"/>
              <a:t>(сжатие, обусловленное температурой) кабеля с повивной скруткой радиусом </a:t>
            </a:r>
            <a:r>
              <a:rPr lang="en-US" b="0"/>
              <a:t>R </a:t>
            </a:r>
            <a:r>
              <a:rPr lang="ru-RU" b="0"/>
              <a:t>и шагом </a:t>
            </a:r>
            <a:r>
              <a:rPr lang="en-US" b="0"/>
              <a:t>S </a:t>
            </a:r>
            <a:r>
              <a:rPr lang="ru-RU" b="0"/>
              <a:t>равно:</a:t>
            </a:r>
            <a:r>
              <a:rPr lang="ru-RU"/>
              <a:t>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14338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Механические характеристики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19A9A616-AFA7-4E96-92E6-ABBC74422B54}" type="slidenum">
              <a:rPr lang="ru-RU"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95288" y="541338"/>
            <a:ext cx="842486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ru-RU" b="0">
                <a:latin typeface="Times New Roman" pitchFamily="18" charset="0"/>
                <a:cs typeface="Times New Roman" pitchFamily="18" charset="0"/>
              </a:rPr>
              <a:t>Чтобы вычислить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максимально допустимое растягивающее усилие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b="0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0">
                <a:latin typeface="Times New Roman" pitchFamily="18" charset="0"/>
                <a:cs typeface="Times New Roman" pitchFamily="18" charset="0"/>
              </a:rPr>
              <a:t>необходимо знать площади поперечного сечения </a:t>
            </a:r>
            <a:r>
              <a:rPr lang="en-US" b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ru-RU" b="0">
                <a:latin typeface="Times New Roman" pitchFamily="18" charset="0"/>
                <a:cs typeface="Times New Roman" pitchFamily="18" charset="0"/>
              </a:rPr>
              <a:t>материалов, используемых в кабеле, и значения их модуля Юнга Е (модуля продольной упругости). Тогда сумма всех произведений </a:t>
            </a:r>
            <a:r>
              <a:rPr lang="en-US" b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="0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0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b="0">
                <a:latin typeface="Times New Roman" pitchFamily="18" charset="0"/>
                <a:cs typeface="Times New Roman" pitchFamily="18" charset="0"/>
              </a:rPr>
              <a:t>, умноженных на максимально допустимое удлинение кабеля </a:t>
            </a:r>
            <a:r>
              <a:rPr lang="en-US" b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="0" baseline="-25000"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ru-RU" b="0">
                <a:latin typeface="Times New Roman" pitchFamily="18" charset="0"/>
                <a:cs typeface="Times New Roman" pitchFamily="18" charset="0"/>
              </a:rPr>
              <a:t>, дает максимальное растягивающее усилие для кабеля, при котором световоды не подвергаются механическому напряжению: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32575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635375" y="2708275"/>
          <a:ext cx="1873250" cy="581025"/>
        </p:xfrm>
        <a:graphic>
          <a:graphicData uri="http://schemas.openxmlformats.org/presentationml/2006/ole">
            <p:oleObj spid="_x0000_s6146" name="Формула" r:id="rId4" imgW="1104900" imgH="342900" progId="Equation.3">
              <p:embed/>
            </p:oleObj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84438" y="3284538"/>
            <a:ext cx="4321175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411413" y="4581525"/>
            <a:ext cx="41564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b="0">
                <a:latin typeface="Times New Roman" pitchFamily="18" charset="0"/>
                <a:cs typeface="Times New Roman" pitchFamily="18" charset="0"/>
              </a:rPr>
              <a:t>Различное положение волокон в модуле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95288" y="5013325"/>
            <a:ext cx="8497887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ru-RU" b="0" i="1">
                <a:latin typeface="Times New Roman" pitchFamily="18" charset="0"/>
                <a:cs typeface="Times New Roman" pitchFamily="18" charset="0"/>
              </a:rPr>
              <a:t>Без какого-либо напряжения</a:t>
            </a:r>
            <a:r>
              <a:rPr lang="ru-RU" b="0">
                <a:latin typeface="Times New Roman" pitchFamily="18" charset="0"/>
                <a:cs typeface="Times New Roman" pitchFamily="18" charset="0"/>
              </a:rPr>
              <a:t> длина световода и оболочки одинаковая (1). </a:t>
            </a:r>
            <a:r>
              <a:rPr lang="ru-RU" b="0" i="1">
                <a:latin typeface="Times New Roman" pitchFamily="18" charset="0"/>
                <a:cs typeface="Times New Roman" pitchFamily="18" charset="0"/>
              </a:rPr>
              <a:t>При растяжении за счет растягивающего напряжения</a:t>
            </a:r>
            <a:r>
              <a:rPr lang="ru-RU" b="0">
                <a:latin typeface="Times New Roman" pitchFamily="18" charset="0"/>
                <a:cs typeface="Times New Roman" pitchFamily="18" charset="0"/>
              </a:rPr>
              <a:t> волоконно-оптического кабеля световод смещается в направлении внутренней стороны полой оболочки (2), </a:t>
            </a:r>
            <a:r>
              <a:rPr lang="ru-RU" b="0" i="1">
                <a:latin typeface="Times New Roman" pitchFamily="18" charset="0"/>
                <a:cs typeface="Times New Roman" pitchFamily="18" charset="0"/>
              </a:rPr>
              <a:t>при охлаждении</a:t>
            </a:r>
            <a:r>
              <a:rPr lang="ru-RU" b="0">
                <a:latin typeface="Times New Roman" pitchFamily="18" charset="0"/>
                <a:cs typeface="Times New Roman" pitchFamily="18" charset="0"/>
              </a:rPr>
              <a:t> кабеля происходит его сжатие, и световод движется к внешней стороне полой оболочки (3).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3213" y="-227013"/>
            <a:ext cx="9752013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857232"/>
          </a:xfrm>
        </p:spPr>
        <p:txBody>
          <a:bodyPr>
            <a:norm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Основные характеристики. Преимущества.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Схема 5"/>
          <p:cNvGraphicFramePr/>
          <p:nvPr/>
        </p:nvGraphicFramePr>
        <p:xfrm>
          <a:off x="1524000" y="928670"/>
          <a:ext cx="6096000" cy="57150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289DD-BCF1-4764-B6B0-93150DA1F9D4}" type="slidenum">
              <a:rPr lang="ru-RU" smtClean="0"/>
              <a:t>9</a:t>
            </a:fld>
            <a:endParaRPr lang="ru-RU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</TotalTime>
  <Words>1517</Words>
  <Application>Microsoft Office PowerPoint</Application>
  <PresentationFormat>Экран (4:3)</PresentationFormat>
  <Paragraphs>170</Paragraphs>
  <Slides>2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25" baseType="lpstr">
      <vt:lpstr>Тема Office</vt:lpstr>
      <vt:lpstr>Equation</vt:lpstr>
      <vt:lpstr>Microsoft Equation 3.0</vt:lpstr>
      <vt:lpstr>Волоконно-оптические линии связи: кабели и пассивные элементы</vt:lpstr>
      <vt:lpstr>Волоконно-оптические кабели</vt:lpstr>
      <vt:lpstr>Примеры оптических кабелей</vt:lpstr>
      <vt:lpstr>Примеры оптических кабелей</vt:lpstr>
      <vt:lpstr>Кабель для локальных сетей (Breakout)</vt:lpstr>
      <vt:lpstr>Оптическое волокно</vt:lpstr>
      <vt:lpstr>Механические характеристики</vt:lpstr>
      <vt:lpstr>Механические характеристики</vt:lpstr>
      <vt:lpstr>Основные характеристики. Преимущества.</vt:lpstr>
      <vt:lpstr>Основные характеристики. Недостатки.</vt:lpstr>
      <vt:lpstr>Оптические соединители</vt:lpstr>
      <vt:lpstr>Соединение источника с оптоволокном</vt:lpstr>
      <vt:lpstr>Потери излучения</vt:lpstr>
      <vt:lpstr>Слайд 14</vt:lpstr>
      <vt:lpstr>Виды соединителей</vt:lpstr>
      <vt:lpstr>Требования к соединителям</vt:lpstr>
      <vt:lpstr>Причины потерь в соединениях</vt:lpstr>
      <vt:lpstr>Внешние факторы</vt:lpstr>
      <vt:lpstr>Разветвители</vt:lpstr>
      <vt:lpstr>Т-разветвитель</vt:lpstr>
      <vt:lpstr>Разветвитель типа звезда</vt:lpstr>
      <vt:lpstr>СПАСИБО ЗА ВНИМАНИЕ 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олоконно-оптические линии связи: кабели и пассивные элементы</dc:title>
  <dc:creator>polax</dc:creator>
  <cp:lastModifiedBy>polax</cp:lastModifiedBy>
  <cp:revision>25</cp:revision>
  <dcterms:created xsi:type="dcterms:W3CDTF">2012-10-29T06:54:55Z</dcterms:created>
  <dcterms:modified xsi:type="dcterms:W3CDTF">2012-10-29T11:08:43Z</dcterms:modified>
</cp:coreProperties>
</file>